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C7A3E02" w14:textId="1D90E5EA" w:rsidR="00977261" w:rsidRPr="00977261" w:rsidRDefault="00977261" w:rsidP="00960BD5">
      <w:pPr>
        <w:jc w:val="center"/>
        <w:rPr>
          <w:b/>
          <w:sz w:val="4"/>
          <w:szCs w:val="4"/>
        </w:rPr>
      </w:pPr>
      <w:r>
        <w:rPr>
          <w:b/>
          <w:sz w:val="26"/>
          <w:szCs w:val="26"/>
        </w:rPr>
        <w:t>Formula Sheet</w:t>
      </w:r>
    </w:p>
    <w:p w14:paraId="78A9DF5D" w14:textId="72104135" w:rsidR="00960BD5" w:rsidRPr="008E4B87" w:rsidRDefault="00960BD5" w:rsidP="00960BD5">
      <w:pPr>
        <w:jc w:val="center"/>
        <w:rPr>
          <w:sz w:val="12"/>
          <w:szCs w:val="12"/>
        </w:rPr>
      </w:pPr>
      <w:r w:rsidRPr="00977261">
        <w:t xml:space="preserve">(When quoting </w:t>
      </w:r>
      <w:r w:rsidR="00077665">
        <w:t>a formula</w:t>
      </w:r>
      <w:r w:rsidR="008E4B87">
        <w:t xml:space="preserve"> from this sheet write down </w:t>
      </w:r>
      <w:r w:rsidR="008E4B87" w:rsidRPr="00796589">
        <w:rPr>
          <w:bCs/>
        </w:rPr>
        <w:t>the</w:t>
      </w:r>
      <w:r w:rsidR="008E4B87">
        <w:t xml:space="preserve"> f</w:t>
      </w:r>
      <w:r w:rsidRPr="00977261">
        <w:t>ormula</w:t>
      </w:r>
      <w:r w:rsidR="008E4B87">
        <w:t xml:space="preserve"> </w:t>
      </w:r>
      <w:r w:rsidR="008E4B87" w:rsidRPr="008E4B87">
        <w:rPr>
          <w:b/>
        </w:rPr>
        <w:t>and</w:t>
      </w:r>
      <w:r w:rsidR="008E4B87">
        <w:t xml:space="preserve"> </w:t>
      </w:r>
      <w:r w:rsidRPr="00977261">
        <w:t>its number)</w:t>
      </w:r>
    </w:p>
    <w:p w14:paraId="27EAF0BE" w14:textId="2689C293" w:rsidR="00960BD5" w:rsidRPr="008E4B87" w:rsidRDefault="00960BD5" w:rsidP="00960BD5">
      <w:pPr>
        <w:jc w:val="center"/>
        <w:rPr>
          <w:b/>
          <w:sz w:val="12"/>
          <w:szCs w:val="12"/>
        </w:rPr>
      </w:pPr>
    </w:p>
    <w:p w14:paraId="7B226989" w14:textId="77777777" w:rsidR="00960BD5" w:rsidRPr="00960BD5" w:rsidRDefault="00960BD5" w:rsidP="00960BD5">
      <w:pPr>
        <w:jc w:val="center"/>
        <w:rPr>
          <w:b/>
        </w:rPr>
        <w:sectPr w:rsidR="00960BD5" w:rsidRPr="00960BD5" w:rsidSect="004F5A04">
          <w:headerReference w:type="default" r:id="rId6"/>
          <w:footerReference w:type="even" r:id="rId7"/>
          <w:footerReference w:type="default" r:id="rId8"/>
          <w:pgSz w:w="12240" w:h="15840" w:code="1"/>
          <w:pgMar w:top="851" w:right="567" w:bottom="454" w:left="567" w:header="397" w:footer="397" w:gutter="0"/>
          <w:cols w:space="510"/>
          <w:docGrid w:linePitch="360"/>
        </w:sectPr>
      </w:pPr>
    </w:p>
    <w:p w14:paraId="51749339" w14:textId="77777777" w:rsidR="00402486" w:rsidRDefault="00402486" w:rsidP="00434469">
      <w:pPr>
        <w:tabs>
          <w:tab w:val="left" w:pos="4860"/>
        </w:tabs>
        <w:rPr>
          <w:b/>
        </w:rPr>
      </w:pPr>
    </w:p>
    <w:p w14:paraId="723795AB" w14:textId="057944A0" w:rsidR="004F5A04" w:rsidRPr="004F5A04" w:rsidRDefault="00670A28" w:rsidP="00434469">
      <w:pPr>
        <w:tabs>
          <w:tab w:val="left" w:pos="4860"/>
        </w:tabs>
        <w:rPr>
          <w:b/>
        </w:rPr>
      </w:pPr>
      <w:r>
        <w:rPr>
          <w:b/>
        </w:rPr>
        <w:t>1. QUANTUM FORMULAE</w:t>
      </w:r>
    </w:p>
    <w:p w14:paraId="5975A659" w14:textId="77777777" w:rsidR="004F5A04" w:rsidRDefault="004F5A04" w:rsidP="00434469">
      <w:pPr>
        <w:tabs>
          <w:tab w:val="left" w:pos="4860"/>
        </w:tabs>
      </w:pPr>
    </w:p>
    <w:p w14:paraId="6A085BA6" w14:textId="59C012FD" w:rsidR="00362CD1" w:rsidRPr="00402486" w:rsidRDefault="00362CD1" w:rsidP="00362CD1">
      <w:pPr>
        <w:tabs>
          <w:tab w:val="left" w:pos="180"/>
          <w:tab w:val="left" w:pos="4820"/>
          <w:tab w:val="left" w:pos="4860"/>
        </w:tabs>
        <w:ind w:left="142"/>
        <w:rPr>
          <w:sz w:val="6"/>
          <w:szCs w:val="6"/>
        </w:rPr>
      </w:pPr>
      <w:r w:rsidRPr="0080345B">
        <w:rPr>
          <w:position w:val="-28"/>
        </w:rPr>
        <w:object w:dxaOrig="2240" w:dyaOrig="700" w14:anchorId="1981D4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78" type="#_x0000_t75" style="width:111.9pt;height:34.9pt" o:ole="">
            <v:imagedata r:id="rId9" o:title=""/>
          </v:shape>
          <o:OLEObject Type="Embed" ProgID="Equation.DSMT4" ShapeID="_x0000_i1578" DrawAspect="Content" ObjectID="_1703247765" r:id="rId10"/>
        </w:object>
      </w:r>
      <w:r>
        <w:rPr>
          <w:sz w:val="20"/>
          <w:szCs w:val="20"/>
        </w:rPr>
        <w:tab/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1)</w:t>
      </w:r>
    </w:p>
    <w:p w14:paraId="391CA2E4" w14:textId="77777777" w:rsidR="00402486" w:rsidRPr="00402486" w:rsidRDefault="00402486" w:rsidP="00362CD1">
      <w:pPr>
        <w:tabs>
          <w:tab w:val="left" w:pos="180"/>
          <w:tab w:val="left" w:pos="4820"/>
          <w:tab w:val="left" w:pos="4860"/>
        </w:tabs>
        <w:ind w:left="142"/>
        <w:rPr>
          <w:sz w:val="6"/>
          <w:szCs w:val="6"/>
        </w:rPr>
      </w:pPr>
    </w:p>
    <w:p w14:paraId="5DB0D1FC" w14:textId="5F751D75" w:rsidR="00362CD1" w:rsidRPr="00402486" w:rsidRDefault="00362CD1" w:rsidP="00362CD1">
      <w:pPr>
        <w:tabs>
          <w:tab w:val="left" w:pos="180"/>
          <w:tab w:val="left" w:pos="4820"/>
          <w:tab w:val="left" w:pos="4860"/>
        </w:tabs>
        <w:ind w:left="142"/>
        <w:rPr>
          <w:sz w:val="2"/>
          <w:szCs w:val="2"/>
        </w:rPr>
      </w:pPr>
      <w:r w:rsidRPr="0080345B">
        <w:rPr>
          <w:position w:val="-12"/>
        </w:rPr>
        <w:object w:dxaOrig="1480" w:dyaOrig="360" w14:anchorId="24B1283B">
          <v:shape id="_x0000_i1579" type="#_x0000_t75" style="width:73.65pt;height:17.7pt" o:ole="">
            <v:imagedata r:id="rId11" o:title=""/>
          </v:shape>
          <o:OLEObject Type="Embed" ProgID="Equation.DSMT4" ShapeID="_x0000_i1579" DrawAspect="Content" ObjectID="_1703247766" r:id="rId12"/>
        </w:object>
      </w:r>
      <w:r>
        <w:tab/>
      </w:r>
      <w:r>
        <w:rPr>
          <w:sz w:val="20"/>
          <w:szCs w:val="20"/>
        </w:rPr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2)</w:t>
      </w:r>
    </w:p>
    <w:p w14:paraId="4FA2EF63" w14:textId="6350F8EF" w:rsidR="00402486" w:rsidRPr="00402486" w:rsidRDefault="00402486" w:rsidP="00362CD1">
      <w:pPr>
        <w:tabs>
          <w:tab w:val="left" w:pos="180"/>
          <w:tab w:val="left" w:pos="4820"/>
          <w:tab w:val="left" w:pos="4860"/>
        </w:tabs>
        <w:ind w:left="142"/>
        <w:rPr>
          <w:sz w:val="6"/>
          <w:szCs w:val="6"/>
        </w:rPr>
      </w:pPr>
    </w:p>
    <w:p w14:paraId="637492DA" w14:textId="38C68308" w:rsidR="00362CD1" w:rsidRPr="00402486" w:rsidRDefault="00362CD1" w:rsidP="00362CD1">
      <w:pPr>
        <w:tabs>
          <w:tab w:val="left" w:pos="180"/>
          <w:tab w:val="left" w:pos="4820"/>
          <w:tab w:val="left" w:pos="4860"/>
        </w:tabs>
        <w:ind w:left="142"/>
        <w:rPr>
          <w:sz w:val="2"/>
          <w:szCs w:val="2"/>
        </w:rPr>
      </w:pPr>
      <w:r w:rsidRPr="00B25031">
        <w:rPr>
          <w:position w:val="-30"/>
        </w:rPr>
        <w:object w:dxaOrig="2240" w:dyaOrig="680" w14:anchorId="3B611EAC">
          <v:shape id="_x0000_i1580" type="#_x0000_t75" style="width:111.9pt;height:33.8pt" o:ole="">
            <v:imagedata r:id="rId13" o:title=""/>
          </v:shape>
          <o:OLEObject Type="Embed" ProgID="Equation.DSMT4" ShapeID="_x0000_i1580" DrawAspect="Content" ObjectID="_1703247767" r:id="rId14"/>
        </w:object>
      </w:r>
      <w:r>
        <w:tab/>
      </w:r>
      <w:r>
        <w:rPr>
          <w:sz w:val="20"/>
          <w:szCs w:val="20"/>
        </w:rPr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3)</w:t>
      </w:r>
    </w:p>
    <w:p w14:paraId="329D8A1F" w14:textId="77777777" w:rsidR="00402486" w:rsidRPr="00402486" w:rsidRDefault="00402486" w:rsidP="00362CD1">
      <w:pPr>
        <w:tabs>
          <w:tab w:val="left" w:pos="180"/>
          <w:tab w:val="left" w:pos="4820"/>
          <w:tab w:val="left" w:pos="4860"/>
        </w:tabs>
        <w:ind w:left="142"/>
        <w:rPr>
          <w:sz w:val="4"/>
          <w:szCs w:val="4"/>
        </w:rPr>
      </w:pPr>
    </w:p>
    <w:p w14:paraId="0A329B07" w14:textId="391D8A1A" w:rsidR="00362CD1" w:rsidRDefault="00362CD1" w:rsidP="00362CD1">
      <w:pPr>
        <w:tabs>
          <w:tab w:val="left" w:pos="180"/>
          <w:tab w:val="left" w:pos="4820"/>
          <w:tab w:val="left" w:pos="4860"/>
        </w:tabs>
        <w:ind w:left="142"/>
      </w:pPr>
      <w:r w:rsidRPr="00B25031">
        <w:rPr>
          <w:position w:val="-6"/>
        </w:rPr>
        <w:object w:dxaOrig="1380" w:dyaOrig="279" w14:anchorId="17E29204">
          <v:shape id="_x0000_i1581" type="#_x0000_t75" style="width:68.7pt;height:14.4pt" o:ole="">
            <v:imagedata r:id="rId15" o:title=""/>
          </v:shape>
          <o:OLEObject Type="Embed" ProgID="Equation.DSMT4" ShapeID="_x0000_i1581" DrawAspect="Content" ObjectID="_1703247768" r:id="rId16"/>
        </w:object>
      </w:r>
      <w:r>
        <w:tab/>
      </w:r>
      <w:r>
        <w:rPr>
          <w:sz w:val="20"/>
          <w:szCs w:val="20"/>
        </w:rPr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4)</w:t>
      </w:r>
    </w:p>
    <w:p w14:paraId="6187A168" w14:textId="30332666" w:rsidR="00E666FE" w:rsidRPr="00E2041E" w:rsidRDefault="004F5A04" w:rsidP="00362CD1">
      <w:pPr>
        <w:tabs>
          <w:tab w:val="left" w:pos="3240"/>
          <w:tab w:val="left" w:pos="4860"/>
        </w:tabs>
        <w:rPr>
          <w:sz w:val="18"/>
          <w:szCs w:val="18"/>
        </w:rPr>
      </w:pPr>
      <w:r w:rsidRPr="00434469">
        <w:rPr>
          <w:sz w:val="20"/>
          <w:szCs w:val="20"/>
        </w:rPr>
        <w:t xml:space="preserve"> </w:t>
      </w:r>
      <w:r w:rsidR="0034771D">
        <w:rPr>
          <w:sz w:val="20"/>
          <w:szCs w:val="20"/>
        </w:rPr>
        <w:t xml:space="preserve">  </w:t>
      </w:r>
      <w:r w:rsidR="00CE4D24">
        <w:rPr>
          <w:sz w:val="20"/>
          <w:szCs w:val="20"/>
        </w:rPr>
        <w:t xml:space="preserve">     </w:t>
      </w:r>
    </w:p>
    <w:p w14:paraId="279F68D7" w14:textId="1439F4D0" w:rsidR="00362CD1" w:rsidRDefault="00362CD1" w:rsidP="00362CD1">
      <w:pPr>
        <w:tabs>
          <w:tab w:val="left" w:pos="180"/>
          <w:tab w:val="left" w:pos="4820"/>
          <w:tab w:val="left" w:pos="4860"/>
        </w:tabs>
        <w:ind w:left="142"/>
      </w:pPr>
      <w:r w:rsidRPr="002A7817">
        <w:rPr>
          <w:position w:val="-24"/>
        </w:rPr>
        <w:object w:dxaOrig="1080" w:dyaOrig="620" w14:anchorId="303CCD5E">
          <v:shape id="_x0000_i1586" type="#_x0000_t75" style="width:54.3pt;height:31.55pt" o:ole="">
            <v:imagedata r:id="rId17" o:title=""/>
          </v:shape>
          <o:OLEObject Type="Embed" ProgID="Equation.DSMT4" ShapeID="_x0000_i1586" DrawAspect="Content" ObjectID="_1703247769" r:id="rId18"/>
        </w:object>
      </w:r>
      <w:r>
        <w:tab/>
      </w:r>
      <w:r>
        <w:rPr>
          <w:sz w:val="20"/>
          <w:szCs w:val="20"/>
        </w:rPr>
        <w:t>(</w:t>
      </w:r>
      <w:r w:rsidR="006D09A3">
        <w:rPr>
          <w:sz w:val="20"/>
          <w:szCs w:val="20"/>
        </w:rPr>
        <w:t>1</w:t>
      </w:r>
      <w:r>
        <w:rPr>
          <w:sz w:val="20"/>
          <w:szCs w:val="20"/>
        </w:rPr>
        <w:t>.</w:t>
      </w:r>
      <w:r w:rsidR="00402486">
        <w:rPr>
          <w:sz w:val="20"/>
          <w:szCs w:val="20"/>
        </w:rPr>
        <w:t>5</w:t>
      </w:r>
      <w:r>
        <w:rPr>
          <w:sz w:val="20"/>
          <w:szCs w:val="20"/>
        </w:rPr>
        <w:t>)</w:t>
      </w:r>
    </w:p>
    <w:p w14:paraId="72D83617" w14:textId="77777777" w:rsidR="00362CD1" w:rsidRDefault="00CE4D24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noProof/>
        </w:rPr>
        <w:object w:dxaOrig="1440" w:dyaOrig="1440" w14:anchorId="73D95F48">
          <v:shape id="_x0000_s1029" type="#_x0000_t75" style="position:absolute;margin-left:7.05pt;margin-top:4.5pt;width:219.15pt;height:434.5pt;z-index:251655680">
            <v:imagedata r:id="rId19" o:title=""/>
            <w10:wrap type="square"/>
          </v:shape>
          <o:OLEObject Type="Embed" ProgID="Equation.3" ShapeID="_x0000_s1029" DrawAspect="Content" ObjectID="_1703247836" r:id="rId20"/>
        </w:object>
      </w:r>
      <w:r w:rsidR="0034771D">
        <w:rPr>
          <w:sz w:val="20"/>
          <w:szCs w:val="20"/>
        </w:rPr>
        <w:tab/>
      </w:r>
    </w:p>
    <w:p w14:paraId="78AACCB3" w14:textId="0AC860F3" w:rsidR="00362CD1" w:rsidRPr="00362CD1" w:rsidRDefault="00402486" w:rsidP="00362CD1">
      <w:pPr>
        <w:tabs>
          <w:tab w:val="left" w:pos="324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 xml:space="preserve">   </w:t>
      </w:r>
      <w:r w:rsidR="00362CD1" w:rsidRPr="00434469">
        <w:rPr>
          <w:sz w:val="20"/>
          <w:szCs w:val="20"/>
        </w:rPr>
        <w:t>(1.</w:t>
      </w:r>
      <w:r w:rsidR="006D09A3">
        <w:rPr>
          <w:sz w:val="20"/>
          <w:szCs w:val="20"/>
        </w:rPr>
        <w:t>6</w:t>
      </w:r>
      <w:r w:rsidR="00362CD1" w:rsidRPr="00434469">
        <w:rPr>
          <w:sz w:val="20"/>
          <w:szCs w:val="20"/>
        </w:rPr>
        <w:t>)</w:t>
      </w:r>
    </w:p>
    <w:p w14:paraId="4B7BD71A" w14:textId="77777777" w:rsidR="00362CD1" w:rsidRDefault="00362CD1" w:rsidP="00362CD1">
      <w:pPr>
        <w:tabs>
          <w:tab w:val="left" w:pos="3060"/>
          <w:tab w:val="left" w:pos="4860"/>
        </w:tabs>
        <w:rPr>
          <w:sz w:val="18"/>
          <w:szCs w:val="18"/>
        </w:rPr>
      </w:pPr>
    </w:p>
    <w:p w14:paraId="68F7E5D2" w14:textId="77777777" w:rsidR="00362CD1" w:rsidRDefault="00362CD1" w:rsidP="00362CD1">
      <w:pPr>
        <w:tabs>
          <w:tab w:val="left" w:pos="3060"/>
          <w:tab w:val="left" w:pos="4860"/>
        </w:tabs>
        <w:rPr>
          <w:sz w:val="18"/>
          <w:szCs w:val="18"/>
        </w:rPr>
      </w:pPr>
    </w:p>
    <w:p w14:paraId="0938A047" w14:textId="2EDE2067" w:rsidR="00362CD1" w:rsidRPr="00946F0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  <w:r w:rsidRPr="001F4274">
        <w:rPr>
          <w:sz w:val="20"/>
          <w:szCs w:val="20"/>
        </w:rPr>
        <w:t>(</w:t>
      </w:r>
      <w:r>
        <w:rPr>
          <w:sz w:val="20"/>
          <w:szCs w:val="20"/>
        </w:rPr>
        <w:t>1.</w:t>
      </w:r>
      <w:r w:rsidR="006D09A3">
        <w:rPr>
          <w:sz w:val="20"/>
          <w:szCs w:val="20"/>
        </w:rPr>
        <w:t>7</w:t>
      </w:r>
      <w:r w:rsidRPr="001F4274">
        <w:rPr>
          <w:sz w:val="20"/>
          <w:szCs w:val="20"/>
        </w:rPr>
        <w:t>)</w:t>
      </w:r>
    </w:p>
    <w:p w14:paraId="5C69885A" w14:textId="77777777" w:rsidR="00362CD1" w:rsidRPr="001F4274" w:rsidRDefault="00362CD1" w:rsidP="00362CD1">
      <w:pPr>
        <w:tabs>
          <w:tab w:val="left" w:pos="360"/>
          <w:tab w:val="left" w:pos="4860"/>
        </w:tabs>
        <w:rPr>
          <w:sz w:val="6"/>
          <w:szCs w:val="6"/>
        </w:rPr>
      </w:pPr>
    </w:p>
    <w:p w14:paraId="57A0C640" w14:textId="77777777" w:rsidR="00362CD1" w:rsidRDefault="00362CD1" w:rsidP="00362CD1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18"/>
          <w:szCs w:val="18"/>
        </w:rPr>
        <w:tab/>
      </w:r>
    </w:p>
    <w:p w14:paraId="4DE2721F" w14:textId="77777777" w:rsidR="00362CD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0340E62F" w14:textId="2B1633CA" w:rsidR="00362CD1" w:rsidRPr="00E2041E" w:rsidRDefault="00362CD1" w:rsidP="00362CD1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 xml:space="preserve"> </w:t>
      </w: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8</w:t>
      </w:r>
      <w:r w:rsidRPr="00434469">
        <w:rPr>
          <w:sz w:val="20"/>
          <w:szCs w:val="20"/>
        </w:rPr>
        <w:t>)</w:t>
      </w:r>
    </w:p>
    <w:p w14:paraId="6BCB4129" w14:textId="77777777" w:rsidR="00362CD1" w:rsidRPr="00E2041E" w:rsidRDefault="00362CD1" w:rsidP="00362CD1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6F8FA28D" w14:textId="77777777" w:rsidR="00362CD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745BF846" w14:textId="235AE24E" w:rsidR="00362CD1" w:rsidRPr="00E2041E" w:rsidRDefault="00362CD1" w:rsidP="00362CD1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9</w:t>
      </w:r>
      <w:r w:rsidRPr="00434469">
        <w:rPr>
          <w:sz w:val="20"/>
          <w:szCs w:val="20"/>
        </w:rPr>
        <w:t>)</w:t>
      </w:r>
    </w:p>
    <w:p w14:paraId="07509BC8" w14:textId="77777777" w:rsidR="00362CD1" w:rsidRPr="00E2041E" w:rsidRDefault="00362CD1" w:rsidP="00362CD1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3A74EEFF" w14:textId="77777777" w:rsidR="00362CD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67B14A3" wp14:editId="1AD3958C">
                <wp:simplePos x="0" y="0"/>
                <wp:positionH relativeFrom="column">
                  <wp:posOffset>493337</wp:posOffset>
                </wp:positionH>
                <wp:positionV relativeFrom="paragraph">
                  <wp:posOffset>135150</wp:posOffset>
                </wp:positionV>
                <wp:extent cx="171145" cy="4890"/>
                <wp:effectExtent l="0" t="0" r="19685" b="3365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145" cy="489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320B16C" id="Straight Connector 3" o:spid="_x0000_s1026" style="position:absolute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.85pt,10.65pt" to="52.35pt,1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" strokecolor="black [3213]">
                <v:stroke joinstyle="miter"/>
              </v:line>
            </w:pict>
          </mc:Fallback>
        </mc:AlternateContent>
      </w:r>
      <w:r>
        <w:rPr>
          <w:sz w:val="20"/>
          <w:szCs w:val="20"/>
        </w:rPr>
        <w:tab/>
      </w:r>
    </w:p>
    <w:p w14:paraId="33016DFA" w14:textId="147E4F0C" w:rsidR="00362CD1" w:rsidRPr="00E2041E" w:rsidRDefault="00362CD1" w:rsidP="00362CD1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10</w:t>
      </w:r>
      <w:r w:rsidRPr="00434469">
        <w:rPr>
          <w:sz w:val="20"/>
          <w:szCs w:val="20"/>
        </w:rPr>
        <w:t>)</w:t>
      </w:r>
    </w:p>
    <w:p w14:paraId="58E4D248" w14:textId="77777777" w:rsidR="00362CD1" w:rsidRPr="00E2041E" w:rsidRDefault="00362CD1" w:rsidP="00362CD1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5D63F26A" w14:textId="77777777" w:rsidR="00362CD1" w:rsidRDefault="00362CD1" w:rsidP="00362CD1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53DC2782" w14:textId="7492C082" w:rsidR="00362CD1" w:rsidRDefault="00362CD1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11</w:t>
      </w:r>
      <w:r w:rsidRPr="00434469">
        <w:rPr>
          <w:sz w:val="20"/>
          <w:szCs w:val="20"/>
        </w:rPr>
        <w:t>)</w:t>
      </w:r>
    </w:p>
    <w:p w14:paraId="3DACEB5B" w14:textId="77777777" w:rsidR="00362CD1" w:rsidRDefault="00362CD1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4B54D0ED" w14:textId="77777777" w:rsidR="00362CD1" w:rsidRDefault="00362CD1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434A0572" w14:textId="78355C45" w:rsidR="00E666FE" w:rsidRPr="00E2041E" w:rsidRDefault="00796589" w:rsidP="009D26E8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 xml:space="preserve">   </w:t>
      </w:r>
      <w:r w:rsidR="0034771D">
        <w:rPr>
          <w:sz w:val="20"/>
          <w:szCs w:val="20"/>
        </w:rPr>
        <w:t>(1.</w:t>
      </w:r>
      <w:r w:rsidR="006D09A3">
        <w:rPr>
          <w:sz w:val="20"/>
          <w:szCs w:val="20"/>
        </w:rPr>
        <w:t>12</w:t>
      </w:r>
      <w:r w:rsidR="004F5A04" w:rsidRPr="00434469">
        <w:rPr>
          <w:sz w:val="20"/>
          <w:szCs w:val="20"/>
        </w:rPr>
        <w:t>)</w:t>
      </w:r>
    </w:p>
    <w:p w14:paraId="09BFACB3" w14:textId="77777777" w:rsidR="00E666FE" w:rsidRPr="00E2041E" w:rsidRDefault="00E666FE" w:rsidP="009D26E8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1951110B" w14:textId="77777777" w:rsidR="0034771D" w:rsidRDefault="009D26E8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56078772" w14:textId="77777777" w:rsidR="0034771D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79E3FFF2" w14:textId="004F0E5A" w:rsidR="00D558D6" w:rsidRPr="00E2041E" w:rsidRDefault="0034771D" w:rsidP="009D26E8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13)</w:t>
      </w:r>
    </w:p>
    <w:p w14:paraId="3ADED775" w14:textId="77777777" w:rsidR="000201EC" w:rsidRPr="00E2041E" w:rsidRDefault="000201EC" w:rsidP="009D26E8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11FC76C1" w14:textId="77777777" w:rsidR="0034771D" w:rsidRDefault="009D26E8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1D647606" w14:textId="77777777" w:rsidR="0034771D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32108897" w14:textId="0C3E2EB7" w:rsidR="000201EC" w:rsidRPr="00E2041E" w:rsidRDefault="0034771D" w:rsidP="009D26E8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  <w:t>(1.</w:t>
      </w:r>
      <w:r w:rsidR="006D09A3">
        <w:rPr>
          <w:sz w:val="20"/>
          <w:szCs w:val="20"/>
        </w:rPr>
        <w:t>14</w:t>
      </w:r>
      <w:r w:rsidR="004F5A04" w:rsidRPr="00434469">
        <w:rPr>
          <w:sz w:val="20"/>
          <w:szCs w:val="20"/>
        </w:rPr>
        <w:t>)</w:t>
      </w:r>
    </w:p>
    <w:p w14:paraId="3F54DC7A" w14:textId="6B924D80" w:rsidR="000201EC" w:rsidRPr="00E2041E" w:rsidRDefault="000201EC" w:rsidP="009D26E8">
      <w:pPr>
        <w:tabs>
          <w:tab w:val="left" w:pos="360"/>
          <w:tab w:val="left" w:pos="4860"/>
        </w:tabs>
        <w:rPr>
          <w:sz w:val="18"/>
          <w:szCs w:val="18"/>
        </w:rPr>
      </w:pPr>
    </w:p>
    <w:p w14:paraId="359B0312" w14:textId="77777777" w:rsidR="0034771D" w:rsidRDefault="009D26E8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16D19FB6" w14:textId="445D8738" w:rsidR="000201EC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  <w:t>(1.1</w:t>
      </w:r>
      <w:r w:rsidR="006D09A3">
        <w:rPr>
          <w:sz w:val="20"/>
          <w:szCs w:val="20"/>
        </w:rPr>
        <w:t>5</w:t>
      </w:r>
      <w:r w:rsidR="004F5A04" w:rsidRPr="00434469">
        <w:rPr>
          <w:sz w:val="20"/>
          <w:szCs w:val="20"/>
        </w:rPr>
        <w:t>)</w:t>
      </w:r>
    </w:p>
    <w:p w14:paraId="02E8B840" w14:textId="77777777" w:rsidR="0034771D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34F12C64" w14:textId="77777777" w:rsidR="0034771D" w:rsidRPr="00E2041E" w:rsidRDefault="0034771D" w:rsidP="009D26E8">
      <w:pPr>
        <w:tabs>
          <w:tab w:val="left" w:pos="180"/>
          <w:tab w:val="left" w:pos="4860"/>
        </w:tabs>
        <w:rPr>
          <w:sz w:val="18"/>
          <w:szCs w:val="18"/>
        </w:rPr>
      </w:pPr>
    </w:p>
    <w:p w14:paraId="2340DA90" w14:textId="0BCBC53E" w:rsidR="004F5A04" w:rsidRPr="00E2041E" w:rsidRDefault="009D26E8" w:rsidP="009D26E8">
      <w:pPr>
        <w:tabs>
          <w:tab w:val="left" w:pos="180"/>
          <w:tab w:val="left" w:pos="4860"/>
        </w:tabs>
        <w:rPr>
          <w:sz w:val="18"/>
          <w:szCs w:val="18"/>
        </w:rPr>
      </w:pPr>
      <w:r>
        <w:rPr>
          <w:sz w:val="20"/>
          <w:szCs w:val="20"/>
        </w:rPr>
        <w:tab/>
      </w:r>
      <w:r w:rsidR="0034771D">
        <w:rPr>
          <w:sz w:val="20"/>
          <w:szCs w:val="20"/>
        </w:rPr>
        <w:t>(1.1</w:t>
      </w:r>
      <w:r w:rsidR="006D09A3">
        <w:rPr>
          <w:sz w:val="20"/>
          <w:szCs w:val="20"/>
        </w:rPr>
        <w:t>6</w:t>
      </w:r>
      <w:r w:rsidR="00FF0662">
        <w:rPr>
          <w:sz w:val="20"/>
          <w:szCs w:val="20"/>
        </w:rPr>
        <w:t>)</w:t>
      </w:r>
    </w:p>
    <w:p w14:paraId="0A0D95D1" w14:textId="77777777" w:rsidR="0034771D" w:rsidRDefault="009D26E8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</w:r>
    </w:p>
    <w:p w14:paraId="46391BB0" w14:textId="77777777" w:rsidR="0034771D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17E80196" w14:textId="77777777" w:rsidR="0034771D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</w:p>
    <w:p w14:paraId="3A919861" w14:textId="6388EC0B" w:rsidR="00BF1369" w:rsidRDefault="0034771D" w:rsidP="009D26E8">
      <w:pPr>
        <w:tabs>
          <w:tab w:val="left" w:pos="180"/>
          <w:tab w:val="left" w:pos="4860"/>
        </w:tabs>
        <w:rPr>
          <w:sz w:val="20"/>
          <w:szCs w:val="20"/>
        </w:rPr>
      </w:pPr>
      <w:r>
        <w:rPr>
          <w:sz w:val="20"/>
          <w:szCs w:val="20"/>
        </w:rPr>
        <w:tab/>
        <w:t>(1.1</w:t>
      </w:r>
      <w:r w:rsidR="006D09A3">
        <w:rPr>
          <w:sz w:val="20"/>
          <w:szCs w:val="20"/>
        </w:rPr>
        <w:t>7</w:t>
      </w:r>
      <w:r w:rsidR="00BF1369">
        <w:rPr>
          <w:sz w:val="20"/>
          <w:szCs w:val="20"/>
        </w:rPr>
        <w:t>)</w:t>
      </w:r>
    </w:p>
    <w:p w14:paraId="7E8FA69D" w14:textId="64B8795D" w:rsidR="005443AE" w:rsidRDefault="005443AE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1414CFB6" w14:textId="7D71344F" w:rsidR="00CE4D24" w:rsidRDefault="00CE4D24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7AF0A791" w14:textId="7D596307" w:rsidR="00CE4D24" w:rsidRDefault="00CE4D24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6938FF66" w14:textId="4AAACFA2" w:rsidR="00CE4D24" w:rsidRDefault="00CE4D24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15EC630E" w14:textId="28A0C476" w:rsidR="00CE4D24" w:rsidRDefault="00CE4D24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3A9DBB6F" w14:textId="502C5FA0" w:rsidR="00CE4D24" w:rsidRDefault="00CE4D24" w:rsidP="005443AE">
      <w:pPr>
        <w:tabs>
          <w:tab w:val="left" w:pos="180"/>
          <w:tab w:val="left" w:pos="4680"/>
        </w:tabs>
        <w:jc w:val="right"/>
        <w:rPr>
          <w:sz w:val="20"/>
          <w:szCs w:val="20"/>
        </w:rPr>
      </w:pPr>
    </w:p>
    <w:p w14:paraId="67F7CC05" w14:textId="225ECEDF" w:rsidR="005443AE" w:rsidRDefault="005443AE" w:rsidP="005443AE">
      <w:pPr>
        <w:tabs>
          <w:tab w:val="left" w:pos="180"/>
          <w:tab w:val="left" w:pos="4680"/>
        </w:tabs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796589">
        <w:rPr>
          <w:sz w:val="20"/>
          <w:szCs w:val="20"/>
        </w:rPr>
        <w:t xml:space="preserve">   </w:t>
      </w:r>
      <w:r w:rsidR="0034771D" w:rsidRPr="0034771D">
        <w:rPr>
          <w:sz w:val="20"/>
          <w:szCs w:val="20"/>
        </w:rPr>
        <w:t>(1.1</w:t>
      </w:r>
      <w:r w:rsidR="006D09A3">
        <w:rPr>
          <w:sz w:val="20"/>
          <w:szCs w:val="20"/>
        </w:rPr>
        <w:t>8</w:t>
      </w:r>
      <w:r w:rsidR="0034771D" w:rsidRPr="0034771D">
        <w:rPr>
          <w:sz w:val="20"/>
          <w:szCs w:val="20"/>
        </w:rPr>
        <w:t>)</w:t>
      </w:r>
      <w:r>
        <w:rPr>
          <w:sz w:val="20"/>
          <w:szCs w:val="20"/>
        </w:rPr>
        <w:t xml:space="preserve"> </w:t>
      </w:r>
    </w:p>
    <w:p w14:paraId="285AC6BE" w14:textId="77777777" w:rsidR="0034771D" w:rsidRPr="005443AE" w:rsidRDefault="0034771D" w:rsidP="005443AE">
      <w:pPr>
        <w:tabs>
          <w:tab w:val="left" w:pos="180"/>
          <w:tab w:val="left" w:pos="4680"/>
        </w:tabs>
        <w:rPr>
          <w:sz w:val="20"/>
          <w:szCs w:val="20"/>
        </w:rPr>
      </w:pPr>
      <w:r w:rsidRPr="001E7139">
        <w:rPr>
          <w:b/>
          <w:position w:val="-32"/>
        </w:rPr>
        <w:object w:dxaOrig="5120" w:dyaOrig="760" w14:anchorId="4CEE2FB7">
          <v:shape id="_x0000_i1026" type="#_x0000_t75" style="width:255.9pt;height:38.2pt" o:ole="">
            <v:imagedata r:id="rId21" o:title=""/>
          </v:shape>
          <o:OLEObject Type="Embed" ProgID="Equation.3" ShapeID="_x0000_i1026" DrawAspect="Content" ObjectID="_1703247770" r:id="rId22"/>
        </w:object>
      </w:r>
    </w:p>
    <w:p w14:paraId="3D872238" w14:textId="2290A6E1" w:rsidR="0034771D" w:rsidRPr="0034771D" w:rsidRDefault="0034771D" w:rsidP="009D26E8">
      <w:pPr>
        <w:tabs>
          <w:tab w:val="left" w:pos="180"/>
          <w:tab w:val="left" w:pos="4680"/>
        </w:tabs>
        <w:rPr>
          <w:sz w:val="20"/>
          <w:szCs w:val="20"/>
        </w:rPr>
      </w:pPr>
      <w:r>
        <w:rPr>
          <w:b/>
          <w:sz w:val="20"/>
          <w:szCs w:val="20"/>
        </w:rPr>
        <w:tab/>
      </w:r>
      <w:r>
        <w:rPr>
          <w:b/>
          <w:sz w:val="20"/>
          <w:szCs w:val="20"/>
        </w:rPr>
        <w:tab/>
      </w:r>
      <w:r w:rsidR="00796589">
        <w:rPr>
          <w:b/>
          <w:sz w:val="20"/>
          <w:szCs w:val="20"/>
        </w:rPr>
        <w:t xml:space="preserve">   </w:t>
      </w:r>
      <w:r w:rsidRPr="0034771D">
        <w:rPr>
          <w:sz w:val="20"/>
          <w:szCs w:val="20"/>
        </w:rPr>
        <w:t>(1.1</w:t>
      </w:r>
      <w:r w:rsidR="006D09A3">
        <w:rPr>
          <w:sz w:val="20"/>
          <w:szCs w:val="20"/>
        </w:rPr>
        <w:t>9</w:t>
      </w:r>
      <w:r w:rsidRPr="0034771D">
        <w:rPr>
          <w:sz w:val="20"/>
          <w:szCs w:val="20"/>
        </w:rPr>
        <w:t>)</w:t>
      </w:r>
    </w:p>
    <w:p w14:paraId="043884DB" w14:textId="77777777" w:rsidR="0034771D" w:rsidRDefault="0034771D" w:rsidP="009D26E8">
      <w:pPr>
        <w:tabs>
          <w:tab w:val="left" w:pos="180"/>
          <w:tab w:val="left" w:pos="4680"/>
        </w:tabs>
        <w:rPr>
          <w:b/>
        </w:rPr>
      </w:pPr>
      <w:r w:rsidRPr="001E7139">
        <w:rPr>
          <w:b/>
          <w:position w:val="-30"/>
        </w:rPr>
        <w:object w:dxaOrig="5280" w:dyaOrig="720" w14:anchorId="68A97018">
          <v:shape id="_x0000_i1027" type="#_x0000_t75" style="width:264.75pt;height:36pt" o:ole="">
            <v:imagedata r:id="rId23" o:title=""/>
          </v:shape>
          <o:OLEObject Type="Embed" ProgID="Equation.3" ShapeID="_x0000_i1027" DrawAspect="Content" ObjectID="_1703247771" r:id="rId24"/>
        </w:object>
      </w:r>
    </w:p>
    <w:p w14:paraId="074D761E" w14:textId="44419226" w:rsidR="0034771D" w:rsidRDefault="0034771D" w:rsidP="009D26E8">
      <w:pPr>
        <w:tabs>
          <w:tab w:val="left" w:pos="180"/>
          <w:tab w:val="left" w:pos="4680"/>
        </w:tabs>
        <w:rPr>
          <w:b/>
        </w:rPr>
      </w:pPr>
      <w:r w:rsidRPr="001E7139">
        <w:rPr>
          <w:b/>
          <w:position w:val="-32"/>
        </w:rPr>
        <w:object w:dxaOrig="3100" w:dyaOrig="760" w14:anchorId="473E4925">
          <v:shape id="_x0000_i1028" type="#_x0000_t75" style="width:155.1pt;height:38.2pt" o:ole="">
            <v:imagedata r:id="rId25" o:title=""/>
          </v:shape>
          <o:OLEObject Type="Embed" ProgID="Equation.3" ShapeID="_x0000_i1028" DrawAspect="Content" ObjectID="_1703247772" r:id="rId26"/>
        </w:object>
      </w:r>
      <w:r>
        <w:rPr>
          <w:b/>
        </w:rPr>
        <w:tab/>
      </w:r>
      <w:r w:rsidR="00796589">
        <w:rPr>
          <w:b/>
        </w:rPr>
        <w:t xml:space="preserve">   </w:t>
      </w:r>
      <w:r w:rsidRPr="0034771D">
        <w:rPr>
          <w:sz w:val="20"/>
          <w:szCs w:val="20"/>
        </w:rPr>
        <w:t>(1.</w:t>
      </w:r>
      <w:r w:rsidR="006D09A3">
        <w:rPr>
          <w:sz w:val="20"/>
          <w:szCs w:val="20"/>
        </w:rPr>
        <w:t>20</w:t>
      </w:r>
      <w:r w:rsidRPr="0034771D">
        <w:rPr>
          <w:sz w:val="20"/>
          <w:szCs w:val="20"/>
        </w:rPr>
        <w:t>)</w:t>
      </w:r>
    </w:p>
    <w:p w14:paraId="41B904FC" w14:textId="1D89A311" w:rsidR="009D26E8" w:rsidRDefault="005443AE" w:rsidP="001F4274">
      <w:pPr>
        <w:tabs>
          <w:tab w:val="left" w:pos="4680"/>
        </w:tabs>
        <w:rPr>
          <w:b/>
        </w:rPr>
      </w:pPr>
      <w:r w:rsidRPr="0034771D">
        <w:rPr>
          <w:b/>
          <w:position w:val="-34"/>
        </w:rPr>
        <w:object w:dxaOrig="4440" w:dyaOrig="800" w14:anchorId="3B88F705">
          <v:shape id="_x0000_i1029" type="#_x0000_t75" style="width:222.1pt;height:39.9pt" o:ole="">
            <v:imagedata r:id="rId27" o:title=""/>
          </v:shape>
          <o:OLEObject Type="Embed" ProgID="Equation.3" ShapeID="_x0000_i1029" DrawAspect="Content" ObjectID="_1703247773" r:id="rId28"/>
        </w:object>
      </w:r>
      <w:r w:rsidR="0034771D">
        <w:rPr>
          <w:b/>
        </w:rPr>
        <w:tab/>
      </w:r>
      <w:r w:rsidR="00796589">
        <w:rPr>
          <w:b/>
        </w:rPr>
        <w:t xml:space="preserve">   </w:t>
      </w:r>
      <w:r w:rsidR="0034771D" w:rsidRPr="0034771D">
        <w:rPr>
          <w:sz w:val="20"/>
          <w:szCs w:val="20"/>
        </w:rPr>
        <w:t>(1.</w:t>
      </w:r>
      <w:r w:rsidR="006D09A3">
        <w:rPr>
          <w:sz w:val="20"/>
          <w:szCs w:val="20"/>
        </w:rPr>
        <w:t>21</w:t>
      </w:r>
      <w:r w:rsidR="0034771D" w:rsidRPr="0034771D">
        <w:rPr>
          <w:sz w:val="20"/>
          <w:szCs w:val="20"/>
        </w:rPr>
        <w:t>)</w:t>
      </w:r>
    </w:p>
    <w:p w14:paraId="2F0A68DF" w14:textId="2904623C" w:rsidR="007E3978" w:rsidRDefault="007E3978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3D65EEBB" w14:textId="4A76ACE3" w:rsidR="009D26E8" w:rsidRPr="00AF1B7A" w:rsidRDefault="00AF1B7A" w:rsidP="00AF1B7A">
      <w:pPr>
        <w:tabs>
          <w:tab w:val="left" w:pos="4680"/>
        </w:tabs>
        <w:jc w:val="right"/>
        <w:rPr>
          <w:sz w:val="20"/>
          <w:szCs w:val="20"/>
        </w:rPr>
      </w:pPr>
      <w:r w:rsidRPr="00AF1B7A">
        <w:rPr>
          <w:sz w:val="20"/>
          <w:szCs w:val="20"/>
        </w:rPr>
        <w:t>(</w:t>
      </w:r>
      <w:r w:rsidR="00377835">
        <w:rPr>
          <w:sz w:val="20"/>
          <w:szCs w:val="20"/>
        </w:rPr>
        <w:t>1.</w:t>
      </w:r>
      <w:r w:rsidR="006D09A3">
        <w:rPr>
          <w:sz w:val="20"/>
          <w:szCs w:val="20"/>
        </w:rPr>
        <w:t>22</w:t>
      </w:r>
      <w:r w:rsidRPr="00AF1B7A">
        <w:rPr>
          <w:sz w:val="20"/>
          <w:szCs w:val="20"/>
        </w:rPr>
        <w:t>)</w:t>
      </w: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3"/>
        <w:gridCol w:w="4445"/>
      </w:tblGrid>
      <w:tr w:rsidR="00CE4D24" w:rsidRPr="00960B44" w14:paraId="650DDA58" w14:textId="77777777" w:rsidTr="00960B44">
        <w:trPr>
          <w:jc w:val="right"/>
        </w:trPr>
        <w:tc>
          <w:tcPr>
            <w:tcW w:w="907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A844CDC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2"/>
              </w:rPr>
              <w:object w:dxaOrig="499" w:dyaOrig="360" w14:anchorId="17C5F8D2">
                <v:shape id="_x0000_i1031" type="#_x0000_t75" style="width:24.9pt;height:18.3pt" o:ole="">
                  <v:imagedata r:id="rId29" o:title=""/>
                </v:shape>
                <o:OLEObject Type="Embed" ProgID="Equation.3" ShapeID="_x0000_i1031" DrawAspect="Content" ObjectID="_1703247774" r:id="rId30"/>
              </w:object>
            </w:r>
          </w:p>
        </w:tc>
        <w:tc>
          <w:tcPr>
            <w:tcW w:w="447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0854DFF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6"/>
              </w:rPr>
              <w:object w:dxaOrig="1560" w:dyaOrig="400" w14:anchorId="20E7517B">
                <v:shape id="_x0000_i1032" type="#_x0000_t75" style="width:78.1pt;height:19.95pt" o:ole="">
                  <v:imagedata r:id="rId31" o:title=""/>
                </v:shape>
                <o:OLEObject Type="Embed" ProgID="Equation.3" ShapeID="_x0000_i1032" DrawAspect="Content" ObjectID="_1703247775" r:id="rId32"/>
              </w:object>
            </w:r>
          </w:p>
        </w:tc>
      </w:tr>
      <w:tr w:rsidR="00CE4D24" w:rsidRPr="00960B44" w14:paraId="33E7AB72" w14:textId="77777777" w:rsidTr="00960B44">
        <w:trPr>
          <w:jc w:val="right"/>
        </w:trPr>
        <w:tc>
          <w:tcPr>
            <w:tcW w:w="907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5F7E5056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360" w:dyaOrig="320" w14:anchorId="652D9035">
                <v:shape id="_x0000_i1033" type="#_x0000_t75" style="width:18.3pt;height:16.05pt" o:ole="">
                  <v:imagedata r:id="rId33" o:title=""/>
                </v:shape>
                <o:OLEObject Type="Embed" ProgID="Equation.3" ShapeID="_x0000_i1033" DrawAspect="Content" ObjectID="_1703247776" r:id="rId34"/>
              </w:object>
            </w:r>
          </w:p>
        </w:tc>
        <w:tc>
          <w:tcPr>
            <w:tcW w:w="44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BDCE270" w14:textId="67D93DE5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580" w:dyaOrig="700" w14:anchorId="200227C2">
                <v:shape id="_x0000_i1034" type="#_x0000_t75" style="width:28.8pt;height:34.9pt" o:ole="">
                  <v:imagedata r:id="rId35" o:title=""/>
                </v:shape>
                <o:OLEObject Type="Embed" ProgID="Equation.3" ShapeID="_x0000_i1034" DrawAspect="Content" ObjectID="_1703247777" r:id="rId36"/>
              </w:object>
            </w:r>
          </w:p>
        </w:tc>
      </w:tr>
      <w:tr w:rsidR="00CE4D24" w:rsidRPr="00960B44" w14:paraId="2C4AF402" w14:textId="77777777" w:rsidTr="00960B44">
        <w:trPr>
          <w:jc w:val="right"/>
        </w:trPr>
        <w:tc>
          <w:tcPr>
            <w:tcW w:w="907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59A8F633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320" w:dyaOrig="320" w14:anchorId="0DBC038A">
                <v:shape id="_x0000_i1035" type="#_x0000_t75" style="width:16.05pt;height:16.05pt" o:ole="">
                  <v:imagedata r:id="rId37" o:title=""/>
                </v:shape>
                <o:OLEObject Type="Embed" ProgID="Equation.3" ShapeID="_x0000_i1035" DrawAspect="Content" ObjectID="_1703247778" r:id="rId38"/>
              </w:object>
            </w:r>
          </w:p>
        </w:tc>
        <w:tc>
          <w:tcPr>
            <w:tcW w:w="4479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41F9EECD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120" w:dyaOrig="700" w14:anchorId="00E0723E">
                <v:shape id="_x0000_i1036" type="#_x0000_t75" style="width:55.95pt;height:34.9pt" o:ole="">
                  <v:imagedata r:id="rId39" o:title=""/>
                </v:shape>
                <o:OLEObject Type="Embed" ProgID="Equation.3" ShapeID="_x0000_i1036" DrawAspect="Content" ObjectID="_1703247779" r:id="rId40"/>
              </w:object>
            </w:r>
          </w:p>
        </w:tc>
      </w:tr>
      <w:tr w:rsidR="00CE4D24" w:rsidRPr="00960B44" w14:paraId="6E49FE36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527FB9C8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40" w:dyaOrig="320" w14:anchorId="3D8B7556">
                <v:shape id="_x0000_i1037" type="#_x0000_t75" style="width:22.15pt;height:16.05pt" o:ole="">
                  <v:imagedata r:id="rId41" o:title=""/>
                </v:shape>
                <o:OLEObject Type="Embed" ProgID="Equation.3" ShapeID="_x0000_i1037" DrawAspect="Content" ObjectID="_1703247780" r:id="rId42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9070B52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460" w:dyaOrig="700" w14:anchorId="2A2142A8">
                <v:shape id="_x0000_i1038" type="#_x0000_t75" style="width:73.1pt;height:34.9pt" o:ole="">
                  <v:imagedata r:id="rId43" o:title=""/>
                </v:shape>
                <o:OLEObject Type="Embed" ProgID="Equation.3" ShapeID="_x0000_i1038" DrawAspect="Content" ObjectID="_1703247781" r:id="rId44"/>
              </w:object>
            </w:r>
          </w:p>
        </w:tc>
      </w:tr>
      <w:tr w:rsidR="00CE4D24" w:rsidRPr="00960B44" w14:paraId="3C806E33" w14:textId="77777777" w:rsidTr="00960B44">
        <w:trPr>
          <w:jc w:val="right"/>
        </w:trPr>
        <w:tc>
          <w:tcPr>
            <w:tcW w:w="907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27AA4B04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380" w:dyaOrig="320" w14:anchorId="5906E0E0">
                <v:shape id="_x0000_i1039" type="#_x0000_t75" style="width:18.85pt;height:16.05pt" o:ole="">
                  <v:imagedata r:id="rId45" o:title=""/>
                </v:shape>
                <o:OLEObject Type="Embed" ProgID="Equation.3" ShapeID="_x0000_i1039" DrawAspect="Content" ObjectID="_1703247782" r:id="rId46"/>
              </w:object>
            </w:r>
          </w:p>
        </w:tc>
        <w:tc>
          <w:tcPr>
            <w:tcW w:w="4479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4B0C936C" w14:textId="09E9AF2C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820" w:dyaOrig="700" w14:anchorId="77EDD3E7">
                <v:shape id="_x0000_i1040" type="#_x0000_t75" style="width:90.85pt;height:34.9pt" o:ole="">
                  <v:imagedata r:id="rId47" o:title=""/>
                </v:shape>
                <o:OLEObject Type="Embed" ProgID="Equation.3" ShapeID="_x0000_i1040" DrawAspect="Content" ObjectID="_1703247783" r:id="rId48"/>
              </w:object>
            </w:r>
          </w:p>
        </w:tc>
      </w:tr>
      <w:tr w:rsidR="00CE4D24" w:rsidRPr="00960B44" w14:paraId="4D736EE7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26107DCF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80" w:dyaOrig="320" w14:anchorId="79E73FA6">
                <v:shape id="_x0000_i1041" type="#_x0000_t75" style="width:23.8pt;height:16.05pt" o:ole="">
                  <v:imagedata r:id="rId49" o:title=""/>
                </v:shape>
                <o:OLEObject Type="Embed" ProgID="Equation.3" ShapeID="_x0000_i1041" DrawAspect="Content" ObjectID="_1703247784" r:id="rId50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61B73B86" w14:textId="177D2408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2000" w:dyaOrig="700" w14:anchorId="3781B186">
                <v:shape id="_x0000_i1042" type="#_x0000_t75" style="width:100.25pt;height:34.9pt" o:ole="">
                  <v:imagedata r:id="rId51" o:title=""/>
                </v:shape>
                <o:OLEObject Type="Embed" ProgID="Equation.3" ShapeID="_x0000_i1042" DrawAspect="Content" ObjectID="_1703247785" r:id="rId52"/>
              </w:object>
            </w:r>
          </w:p>
        </w:tc>
      </w:tr>
      <w:tr w:rsidR="00CE4D24" w:rsidRPr="00960B44" w14:paraId="4845A63D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60726AFC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99" w:dyaOrig="320" w14:anchorId="05844304">
                <v:shape id="_x0000_i1043" type="#_x0000_t75" style="width:24.9pt;height:16.05pt" o:ole="">
                  <v:imagedata r:id="rId53" o:title=""/>
                </v:shape>
                <o:OLEObject Type="Embed" ProgID="Equation.3" ShapeID="_x0000_i1043" DrawAspect="Content" ObjectID="_1703247786" r:id="rId54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207F21F0" w14:textId="5E611051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780" w:dyaOrig="700" w14:anchorId="3E0BA20E">
                <v:shape id="_x0000_i1044" type="#_x0000_t75" style="width:89.15pt;height:34.9pt" o:ole="">
                  <v:imagedata r:id="rId55" o:title=""/>
                </v:shape>
                <o:OLEObject Type="Embed" ProgID="Equation.3" ShapeID="_x0000_i1044" DrawAspect="Content" ObjectID="_1703247787" r:id="rId56"/>
              </w:object>
            </w:r>
          </w:p>
        </w:tc>
      </w:tr>
      <w:tr w:rsidR="00CE4D24" w:rsidRPr="00960B44" w14:paraId="14FA5E12" w14:textId="77777777" w:rsidTr="00960B44">
        <w:trPr>
          <w:jc w:val="right"/>
        </w:trPr>
        <w:tc>
          <w:tcPr>
            <w:tcW w:w="907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330758E3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360" w:dyaOrig="320" w14:anchorId="5F54D65D">
                <v:shape id="_x0000_i1045" type="#_x0000_t75" style="width:18.3pt;height:16.05pt" o:ole="">
                  <v:imagedata r:id="rId57" o:title=""/>
                </v:shape>
                <o:OLEObject Type="Embed" ProgID="Equation.3" ShapeID="_x0000_i1045" DrawAspect="Content" ObjectID="_1703247788" r:id="rId58"/>
              </w:object>
            </w:r>
          </w:p>
        </w:tc>
        <w:tc>
          <w:tcPr>
            <w:tcW w:w="4479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14:paraId="3BE9D76E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2380" w:dyaOrig="700" w14:anchorId="54B0A179">
                <v:shape id="_x0000_i1046" type="#_x0000_t75" style="width:119.1pt;height:34.9pt" o:ole="">
                  <v:imagedata r:id="rId59" o:title=""/>
                </v:shape>
                <o:OLEObject Type="Embed" ProgID="Equation.3" ShapeID="_x0000_i1046" DrawAspect="Content" ObjectID="_1703247789" r:id="rId60"/>
              </w:object>
            </w:r>
          </w:p>
        </w:tc>
      </w:tr>
      <w:tr w:rsidR="00CE4D24" w:rsidRPr="00960B44" w14:paraId="43A244EA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63F79A79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80" w:dyaOrig="320" w14:anchorId="172F8A2F">
                <v:shape id="_x0000_i1047" type="#_x0000_t75" style="width:23.8pt;height:16.05pt" o:ole="">
                  <v:imagedata r:id="rId61" o:title=""/>
                </v:shape>
                <o:OLEObject Type="Embed" ProgID="Equation.3" ShapeID="_x0000_i1047" DrawAspect="Content" ObjectID="_1703247790" r:id="rId62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2CEE0E2B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2760" w:dyaOrig="700" w14:anchorId="15D4DDC8">
                <v:shape id="_x0000_i1048" type="#_x0000_t75" style="width:137.9pt;height:34.9pt" o:ole="">
                  <v:imagedata r:id="rId63" o:title=""/>
                </v:shape>
                <o:OLEObject Type="Embed" ProgID="Equation.3" ShapeID="_x0000_i1048" DrawAspect="Content" ObjectID="_1703247791" r:id="rId64"/>
              </w:object>
            </w:r>
          </w:p>
        </w:tc>
      </w:tr>
      <w:tr w:rsidR="00CE4D24" w:rsidRPr="00960B44" w14:paraId="782BF5A6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433A8ED0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99" w:dyaOrig="320" w14:anchorId="224CF7AF">
                <v:shape id="_x0000_i1049" type="#_x0000_t75" style="width:24.9pt;height:16.05pt" o:ole="">
                  <v:imagedata r:id="rId65" o:title=""/>
                </v:shape>
                <o:OLEObject Type="Embed" ProgID="Equation.3" ShapeID="_x0000_i1049" DrawAspect="Content" ObjectID="_1703247792" r:id="rId66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nil"/>
              <w:right w:val="double" w:sz="4" w:space="0" w:color="auto"/>
            </w:tcBorders>
          </w:tcPr>
          <w:p w14:paraId="3885982E" w14:textId="5BBCE11A" w:rsidR="00980D91" w:rsidRPr="00960B44" w:rsidRDefault="00946F0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2320" w:dyaOrig="700" w14:anchorId="7DC6A69F">
                <v:shape id="_x0000_i1050" type="#_x0000_t75" style="width:115.75pt;height:34.9pt" o:ole="">
                  <v:imagedata r:id="rId67" o:title=""/>
                </v:shape>
                <o:OLEObject Type="Embed" ProgID="Equation.3" ShapeID="_x0000_i1050" DrawAspect="Content" ObjectID="_1703247793" r:id="rId68"/>
              </w:object>
            </w:r>
          </w:p>
        </w:tc>
      </w:tr>
      <w:tr w:rsidR="00CE4D24" w:rsidRPr="00960B44" w14:paraId="325031AA" w14:textId="77777777" w:rsidTr="00960B44">
        <w:trPr>
          <w:jc w:val="right"/>
        </w:trPr>
        <w:tc>
          <w:tcPr>
            <w:tcW w:w="907" w:type="dxa"/>
            <w:tcBorders>
              <w:top w:val="nil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497BD272" w14:textId="77777777" w:rsidR="00980D91" w:rsidRPr="00960B44" w:rsidRDefault="00980D9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10"/>
              </w:rPr>
              <w:object w:dxaOrig="480" w:dyaOrig="320" w14:anchorId="48F32EDA">
                <v:shape id="_x0000_i1051" type="#_x0000_t75" style="width:23.8pt;height:16.05pt" o:ole="">
                  <v:imagedata r:id="rId69" o:title=""/>
                </v:shape>
                <o:OLEObject Type="Embed" ProgID="Equation.3" ShapeID="_x0000_i1051" DrawAspect="Content" ObjectID="_1703247794" r:id="rId70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2E45440B" w14:textId="69F7450C" w:rsidR="00980D91" w:rsidRPr="00960B44" w:rsidRDefault="00946F01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26"/>
              </w:rPr>
              <w:object w:dxaOrig="1780" w:dyaOrig="700" w14:anchorId="34593C3C">
                <v:shape id="_x0000_i1052" type="#_x0000_t75" style="width:89.15pt;height:34.9pt" o:ole="">
                  <v:imagedata r:id="rId71" o:title=""/>
                </v:shape>
                <o:OLEObject Type="Embed" ProgID="Equation.3" ShapeID="_x0000_i1052" DrawAspect="Content" ObjectID="_1703247795" r:id="rId72"/>
              </w:object>
            </w:r>
          </w:p>
        </w:tc>
      </w:tr>
    </w:tbl>
    <w:p w14:paraId="498E0E2A" w14:textId="0E9953AB" w:rsidR="00AF1B7A" w:rsidRDefault="00AF1B7A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2B2B725B" w14:textId="646BFF55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67604407" w14:textId="485EF7AD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7BAA6A04" w14:textId="4DCB465E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7143A024" w14:textId="5D302D79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63ACF2FA" w14:textId="32CA0245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77A6AA30" w14:textId="36DC0E50" w:rsidR="00CE4D24" w:rsidRDefault="00796589" w:rsidP="00AF1B7A">
      <w:pPr>
        <w:tabs>
          <w:tab w:val="left" w:pos="4680"/>
        </w:tabs>
        <w:jc w:val="right"/>
        <w:rPr>
          <w:sz w:val="20"/>
          <w:szCs w:val="20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9E6EB12" wp14:editId="010F8599">
                <wp:simplePos x="0" y="0"/>
                <wp:positionH relativeFrom="column">
                  <wp:posOffset>2445580</wp:posOffset>
                </wp:positionH>
                <wp:positionV relativeFrom="paragraph">
                  <wp:posOffset>-30138</wp:posOffset>
                </wp:positionV>
                <wp:extent cx="1143000" cy="342900"/>
                <wp:effectExtent l="0" t="0" r="0" b="0"/>
                <wp:wrapSquare wrapText="bothSides"/>
                <wp:docPr id="2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7D7E99" w14:textId="77777777" w:rsidR="00796589" w:rsidRPr="001F38B9" w:rsidRDefault="00796589" w:rsidP="0079658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ver</w:t>
                            </w:r>
                            <w:proofErr w:type="spellEnd"/>
                            <w:r>
                              <w:rPr>
                                <w:sz w:val="20"/>
                                <w:szCs w:val="20"/>
                              </w:rPr>
                              <w:t xml:space="preserve"> 2022_01_0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E6EB12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192.55pt;margin-top:-2.35pt;width:90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" stroked="f">
                <v:textbox>
                  <w:txbxContent>
                    <w:p w14:paraId="447D7E99" w14:textId="77777777" w:rsidR="00796589" w:rsidRPr="001F38B9" w:rsidRDefault="00796589" w:rsidP="00796589">
                      <w:pPr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ver</w:t>
                      </w:r>
                      <w:proofErr w:type="spellEnd"/>
                      <w:r>
                        <w:rPr>
                          <w:sz w:val="20"/>
                          <w:szCs w:val="20"/>
                        </w:rPr>
                        <w:t xml:space="preserve"> 2022_01_09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27AFF35" w14:textId="039D687A" w:rsidR="00CE4D24" w:rsidRDefault="00CE4D24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1EAE84BD" w14:textId="77777777" w:rsidR="00796589" w:rsidRDefault="00796589" w:rsidP="00AF1B7A">
      <w:pPr>
        <w:tabs>
          <w:tab w:val="left" w:pos="4680"/>
        </w:tabs>
        <w:jc w:val="right"/>
        <w:rPr>
          <w:sz w:val="20"/>
          <w:szCs w:val="20"/>
        </w:rPr>
      </w:pPr>
    </w:p>
    <w:p w14:paraId="69C23F11" w14:textId="331DF0E0" w:rsidR="00FC6F4D" w:rsidRPr="00AF1B7A" w:rsidRDefault="00AF1B7A" w:rsidP="00AF1B7A">
      <w:pPr>
        <w:tabs>
          <w:tab w:val="left" w:pos="4680"/>
        </w:tabs>
        <w:jc w:val="right"/>
        <w:rPr>
          <w:sz w:val="20"/>
          <w:szCs w:val="20"/>
        </w:rPr>
      </w:pPr>
      <w:r w:rsidRPr="00AF1B7A">
        <w:rPr>
          <w:sz w:val="20"/>
          <w:szCs w:val="20"/>
        </w:rPr>
        <w:t>(</w:t>
      </w:r>
      <w:r w:rsidR="00377835">
        <w:rPr>
          <w:sz w:val="20"/>
          <w:szCs w:val="20"/>
        </w:rPr>
        <w:t>1.</w:t>
      </w:r>
      <w:r w:rsidR="006D09A3">
        <w:rPr>
          <w:sz w:val="20"/>
          <w:szCs w:val="20"/>
        </w:rPr>
        <w:t>23</w:t>
      </w:r>
      <w:r w:rsidRPr="00AF1B7A">
        <w:rPr>
          <w:sz w:val="20"/>
          <w:szCs w:val="20"/>
        </w:rPr>
        <w:t>)</w:t>
      </w:r>
    </w:p>
    <w:tbl>
      <w:tblPr>
        <w:tblW w:w="0" w:type="auto"/>
        <w:jc w:val="right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896"/>
        <w:gridCol w:w="4452"/>
      </w:tblGrid>
      <w:tr w:rsidR="00796589" w:rsidRPr="00960B44" w14:paraId="358B85D6" w14:textId="77777777" w:rsidTr="00960B44">
        <w:trPr>
          <w:jc w:val="right"/>
        </w:trPr>
        <w:tc>
          <w:tcPr>
            <w:tcW w:w="907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BFA58E6" w14:textId="77777777" w:rsidR="00946F01" w:rsidRPr="00960B44" w:rsidRDefault="00FC4C77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80" w:dyaOrig="320" w14:anchorId="5E6897DF">
                <v:shape id="_x0000_i1053" type="#_x0000_t75" style="width:18.85pt;height:16.05pt" o:ole="">
                  <v:imagedata r:id="rId73" o:title=""/>
                </v:shape>
                <o:OLEObject Type="Embed" ProgID="Equation.3" ShapeID="_x0000_i1053" DrawAspect="Content" ObjectID="_1703247796" r:id="rId74"/>
              </w:object>
            </w:r>
          </w:p>
        </w:tc>
        <w:tc>
          <w:tcPr>
            <w:tcW w:w="447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14:paraId="2E3154B6" w14:textId="77777777" w:rsidR="00946F01" w:rsidRPr="00960B44" w:rsidRDefault="00FC4C77" w:rsidP="00960B44">
            <w:pPr>
              <w:tabs>
                <w:tab w:val="left" w:pos="4680"/>
              </w:tabs>
              <w:ind w:left="505"/>
              <w:rPr>
                <w:b/>
                <w:vertAlign w:val="subscript"/>
              </w:rPr>
            </w:pPr>
            <w:r w:rsidRPr="00960B44">
              <w:rPr>
                <w:b/>
                <w:position w:val="-14"/>
              </w:rPr>
              <w:object w:dxaOrig="700" w:dyaOrig="380" w14:anchorId="6D972A30">
                <v:shape id="_x0000_i1054" type="#_x0000_t75" style="width:34.9pt;height:18.85pt" o:ole="">
                  <v:imagedata r:id="rId75" o:title=""/>
                </v:shape>
                <o:OLEObject Type="Embed" ProgID="Equation.3" ShapeID="_x0000_i1054" DrawAspect="Content" ObjectID="_1703247797" r:id="rId76"/>
              </w:object>
            </w:r>
            <w:r w:rsidR="005443AE" w:rsidRPr="00960B44">
              <w:rPr>
                <w:b/>
              </w:rPr>
              <w:t xml:space="preserve"> </w:t>
            </w:r>
            <w:r w:rsidR="005443AE" w:rsidRPr="005443AE">
              <w:t xml:space="preserve">for </w:t>
            </w:r>
            <w:r w:rsidR="005443AE" w:rsidRPr="00960B44">
              <w:rPr>
                <w:i/>
              </w:rPr>
              <w:t>Z</w:t>
            </w:r>
            <w:r w:rsidR="005443AE" w:rsidRPr="005443AE">
              <w:t xml:space="preserve"> = 1</w:t>
            </w:r>
            <w:r w:rsidR="00DA4E07">
              <w:t xml:space="preserve">, </w:t>
            </w:r>
            <w:r w:rsidR="006B29E4" w:rsidRPr="00960B44">
              <w:rPr>
                <w:position w:val="-12"/>
              </w:rPr>
              <w:object w:dxaOrig="740" w:dyaOrig="360" w14:anchorId="5B3A6E05">
                <v:shape id="_x0000_i1055" type="#_x0000_t75" style="width:37.1pt;height:18.3pt" o:ole="">
                  <v:imagedata r:id="rId77" o:title=""/>
                </v:shape>
                <o:OLEObject Type="Embed" ProgID="Equation.3" ShapeID="_x0000_i1055" DrawAspect="Content" ObjectID="_1703247798" r:id="rId78"/>
              </w:object>
            </w:r>
          </w:p>
        </w:tc>
      </w:tr>
      <w:tr w:rsidR="00796589" w:rsidRPr="00960B44" w14:paraId="6B17E5DF" w14:textId="77777777" w:rsidTr="00960B44">
        <w:trPr>
          <w:jc w:val="right"/>
        </w:trPr>
        <w:tc>
          <w:tcPr>
            <w:tcW w:w="907" w:type="dxa"/>
            <w:tcBorders>
              <w:top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449A33AA" w14:textId="77777777" w:rsidR="00946F01" w:rsidRPr="00960B44" w:rsidRDefault="00946F01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20" w:dyaOrig="320" w14:anchorId="6B9B95F2">
                <v:shape id="_x0000_i1056" type="#_x0000_t75" style="width:16.05pt;height:16.05pt" o:ole="">
                  <v:imagedata r:id="rId37" o:title=""/>
                </v:shape>
                <o:OLEObject Type="Embed" ProgID="Equation.3" ShapeID="_x0000_i1056" DrawAspect="Content" ObjectID="_1703247799" r:id="rId79"/>
              </w:object>
            </w:r>
          </w:p>
        </w:tc>
        <w:tc>
          <w:tcPr>
            <w:tcW w:w="447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</w:tcBorders>
          </w:tcPr>
          <w:p w14:paraId="6ABCE130" w14:textId="77777777" w:rsidR="00946F01" w:rsidRPr="00960B44" w:rsidRDefault="00893A80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2"/>
              </w:rPr>
              <w:object w:dxaOrig="1420" w:dyaOrig="700" w14:anchorId="4AD466D7">
                <v:shape id="_x0000_i1057" type="#_x0000_t75" style="width:70.9pt;height:34.9pt" o:ole="">
                  <v:imagedata r:id="rId80" o:title=""/>
                </v:shape>
                <o:OLEObject Type="Embed" ProgID="Equation.3" ShapeID="_x0000_i1057" DrawAspect="Content" ObjectID="_1703247800" r:id="rId81"/>
              </w:object>
            </w:r>
          </w:p>
        </w:tc>
      </w:tr>
      <w:tr w:rsidR="00796589" w:rsidRPr="00960B44" w14:paraId="7F633CF2" w14:textId="77777777" w:rsidTr="00960B44">
        <w:trPr>
          <w:jc w:val="right"/>
        </w:trPr>
        <w:tc>
          <w:tcPr>
            <w:tcW w:w="907" w:type="dxa"/>
            <w:tcBorders>
              <w:top w:val="single" w:sz="4" w:space="0" w:color="auto"/>
              <w:bottom w:val="nil"/>
              <w:right w:val="double" w:sz="4" w:space="0" w:color="auto"/>
            </w:tcBorders>
          </w:tcPr>
          <w:p w14:paraId="0EDA8A62" w14:textId="77777777" w:rsidR="00946F01" w:rsidRPr="00960B44" w:rsidRDefault="00946F01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80" w:dyaOrig="320" w14:anchorId="517A1EBF">
                <v:shape id="_x0000_i1058" type="#_x0000_t75" style="width:18.85pt;height:16.05pt" o:ole="">
                  <v:imagedata r:id="rId45" o:title=""/>
                </v:shape>
                <o:OLEObject Type="Embed" ProgID="Equation.3" ShapeID="_x0000_i1058" DrawAspect="Content" ObjectID="_1703247801" r:id="rId82"/>
              </w:object>
            </w:r>
          </w:p>
        </w:tc>
        <w:tc>
          <w:tcPr>
            <w:tcW w:w="4479" w:type="dxa"/>
            <w:tcBorders>
              <w:top w:val="single" w:sz="4" w:space="0" w:color="auto"/>
              <w:left w:val="double" w:sz="4" w:space="0" w:color="auto"/>
              <w:bottom w:val="nil"/>
            </w:tcBorders>
          </w:tcPr>
          <w:p w14:paraId="70FB9A81" w14:textId="77777777" w:rsidR="00946F01" w:rsidRPr="00960B44" w:rsidRDefault="00893A80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2"/>
              </w:rPr>
              <w:object w:dxaOrig="2600" w:dyaOrig="760" w14:anchorId="54FA5AA7">
                <v:shape id="_x0000_i1059" type="#_x0000_t75" style="width:130.15pt;height:38.2pt" o:ole="">
                  <v:imagedata r:id="rId83" o:title=""/>
                </v:shape>
                <o:OLEObject Type="Embed" ProgID="Equation.3" ShapeID="_x0000_i1059" DrawAspect="Content" ObjectID="_1703247802" r:id="rId84"/>
              </w:object>
            </w:r>
          </w:p>
        </w:tc>
      </w:tr>
      <w:tr w:rsidR="00796589" w:rsidRPr="00960B44" w14:paraId="046A7B6F" w14:textId="77777777" w:rsidTr="00960B44">
        <w:trPr>
          <w:jc w:val="right"/>
        </w:trPr>
        <w:tc>
          <w:tcPr>
            <w:tcW w:w="907" w:type="dxa"/>
            <w:tcBorders>
              <w:top w:val="nil"/>
              <w:bottom w:val="single" w:sz="4" w:space="0" w:color="auto"/>
              <w:right w:val="double" w:sz="4" w:space="0" w:color="auto"/>
            </w:tcBorders>
          </w:tcPr>
          <w:p w14:paraId="1D261A4F" w14:textId="77777777" w:rsidR="00946F01" w:rsidRPr="00960B44" w:rsidRDefault="00FC4C77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20" w:dyaOrig="320" w14:anchorId="2374ADA2">
                <v:shape id="_x0000_i1060" type="#_x0000_t75" style="width:16.05pt;height:16.05pt" o:ole="">
                  <v:imagedata r:id="rId85" o:title=""/>
                </v:shape>
                <o:OLEObject Type="Embed" ProgID="Equation.3" ShapeID="_x0000_i1060" DrawAspect="Content" ObjectID="_1703247803" r:id="rId86"/>
              </w:object>
            </w:r>
          </w:p>
        </w:tc>
        <w:tc>
          <w:tcPr>
            <w:tcW w:w="4479" w:type="dxa"/>
            <w:tcBorders>
              <w:top w:val="nil"/>
              <w:left w:val="double" w:sz="4" w:space="0" w:color="auto"/>
              <w:bottom w:val="single" w:sz="4" w:space="0" w:color="auto"/>
            </w:tcBorders>
          </w:tcPr>
          <w:p w14:paraId="59CC0F0E" w14:textId="77777777" w:rsidR="00946F01" w:rsidRPr="00960B44" w:rsidRDefault="005443AE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2"/>
              </w:rPr>
              <w:object w:dxaOrig="2260" w:dyaOrig="700" w14:anchorId="4E35E815">
                <v:shape id="_x0000_i1061" type="#_x0000_t75" style="width:113pt;height:34.9pt" o:ole="">
                  <v:imagedata r:id="rId87" o:title=""/>
                </v:shape>
                <o:OLEObject Type="Embed" ProgID="Equation.3" ShapeID="_x0000_i1061" DrawAspect="Content" ObjectID="_1703247804" r:id="rId88"/>
              </w:object>
            </w:r>
          </w:p>
        </w:tc>
      </w:tr>
      <w:tr w:rsidR="00796589" w:rsidRPr="00960B44" w14:paraId="5CC74B6C" w14:textId="77777777" w:rsidTr="00960B44">
        <w:trPr>
          <w:jc w:val="right"/>
        </w:trPr>
        <w:tc>
          <w:tcPr>
            <w:tcW w:w="907" w:type="dxa"/>
            <w:tcBorders>
              <w:top w:val="single" w:sz="4" w:space="0" w:color="auto"/>
              <w:bottom w:val="nil"/>
              <w:right w:val="double" w:sz="4" w:space="0" w:color="auto"/>
            </w:tcBorders>
          </w:tcPr>
          <w:p w14:paraId="040E01A8" w14:textId="77777777" w:rsidR="00946F01" w:rsidRPr="00960B44" w:rsidRDefault="00E70BB8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60" w:dyaOrig="320" w14:anchorId="05154B5E">
                <v:shape id="_x0000_i1062" type="#_x0000_t75" style="width:18.3pt;height:16.05pt" o:ole="">
                  <v:imagedata r:id="rId89" o:title=""/>
                </v:shape>
                <o:OLEObject Type="Embed" ProgID="Equation.3" ShapeID="_x0000_i1062" DrawAspect="Content" ObjectID="_1703247805" r:id="rId90"/>
              </w:object>
            </w:r>
          </w:p>
        </w:tc>
        <w:tc>
          <w:tcPr>
            <w:tcW w:w="4479" w:type="dxa"/>
            <w:tcBorders>
              <w:top w:val="single" w:sz="4" w:space="0" w:color="auto"/>
              <w:left w:val="double" w:sz="4" w:space="0" w:color="auto"/>
            </w:tcBorders>
          </w:tcPr>
          <w:p w14:paraId="28624394" w14:textId="77777777" w:rsidR="00946F01" w:rsidRPr="00960B44" w:rsidRDefault="005443AE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6"/>
              </w:rPr>
              <w:object w:dxaOrig="3440" w:dyaOrig="840" w14:anchorId="1CF9118B">
                <v:shape id="_x0000_i1063" type="#_x0000_t75" style="width:172.25pt;height:42.1pt" o:ole="">
                  <v:imagedata r:id="rId91" o:title=""/>
                </v:shape>
                <o:OLEObject Type="Embed" ProgID="Equation.3" ShapeID="_x0000_i1063" DrawAspect="Content" ObjectID="_1703247806" r:id="rId92"/>
              </w:object>
            </w:r>
          </w:p>
        </w:tc>
      </w:tr>
      <w:tr w:rsidR="00796589" w:rsidRPr="00960B44" w14:paraId="596BF8B8" w14:textId="77777777" w:rsidTr="00960B44">
        <w:trPr>
          <w:jc w:val="right"/>
        </w:trPr>
        <w:tc>
          <w:tcPr>
            <w:tcW w:w="907" w:type="dxa"/>
            <w:tcBorders>
              <w:top w:val="nil"/>
              <w:bottom w:val="nil"/>
              <w:right w:val="double" w:sz="4" w:space="0" w:color="auto"/>
            </w:tcBorders>
          </w:tcPr>
          <w:p w14:paraId="64A55316" w14:textId="77777777" w:rsidR="00946F01" w:rsidRPr="00960B44" w:rsidRDefault="00E70BB8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20" w:dyaOrig="320" w14:anchorId="1A22C469">
                <v:shape id="_x0000_i1064" type="#_x0000_t75" style="width:16.05pt;height:16.05pt" o:ole="">
                  <v:imagedata r:id="rId93" o:title=""/>
                </v:shape>
                <o:OLEObject Type="Embed" ProgID="Equation.3" ShapeID="_x0000_i1064" DrawAspect="Content" ObjectID="_1703247807" r:id="rId94"/>
              </w:object>
            </w:r>
          </w:p>
        </w:tc>
        <w:tc>
          <w:tcPr>
            <w:tcW w:w="4479" w:type="dxa"/>
            <w:tcBorders>
              <w:left w:val="double" w:sz="4" w:space="0" w:color="auto"/>
            </w:tcBorders>
          </w:tcPr>
          <w:p w14:paraId="35715F90" w14:textId="77777777" w:rsidR="00946F01" w:rsidRPr="00960B44" w:rsidRDefault="005443AE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2"/>
              </w:rPr>
              <w:object w:dxaOrig="3400" w:dyaOrig="760" w14:anchorId="42D5AB7D">
                <v:shape id="_x0000_i1065" type="#_x0000_t75" style="width:170.05pt;height:38.2pt" o:ole="">
                  <v:imagedata r:id="rId95" o:title=""/>
                </v:shape>
                <o:OLEObject Type="Embed" ProgID="Equation.3" ShapeID="_x0000_i1065" DrawAspect="Content" ObjectID="_1703247808" r:id="rId96"/>
              </w:object>
            </w:r>
          </w:p>
        </w:tc>
      </w:tr>
      <w:tr w:rsidR="00796589" w:rsidRPr="00960B44" w14:paraId="4DF00DD7" w14:textId="77777777" w:rsidTr="00960B44">
        <w:trPr>
          <w:jc w:val="right"/>
        </w:trPr>
        <w:tc>
          <w:tcPr>
            <w:tcW w:w="907" w:type="dxa"/>
            <w:tcBorders>
              <w:top w:val="nil"/>
              <w:bottom w:val="double" w:sz="4" w:space="0" w:color="auto"/>
              <w:right w:val="double" w:sz="4" w:space="0" w:color="auto"/>
            </w:tcBorders>
          </w:tcPr>
          <w:p w14:paraId="1E3189C8" w14:textId="77777777" w:rsidR="00946F01" w:rsidRPr="00960B44" w:rsidRDefault="00893A80" w:rsidP="00960B44">
            <w:pPr>
              <w:tabs>
                <w:tab w:val="left" w:pos="4680"/>
              </w:tabs>
              <w:jc w:val="center"/>
              <w:rPr>
                <w:b/>
              </w:rPr>
            </w:pPr>
            <w:r w:rsidRPr="00960B44">
              <w:rPr>
                <w:b/>
                <w:position w:val="-10"/>
              </w:rPr>
              <w:object w:dxaOrig="360" w:dyaOrig="320" w14:anchorId="1A20AEDB">
                <v:shape id="_x0000_i1066" type="#_x0000_t75" style="width:18.3pt;height:16.05pt" o:ole="">
                  <v:imagedata r:id="rId97" o:title=""/>
                </v:shape>
                <o:OLEObject Type="Embed" ProgID="Equation.3" ShapeID="_x0000_i1066" DrawAspect="Content" ObjectID="_1703247809" r:id="rId98"/>
              </w:object>
            </w:r>
          </w:p>
        </w:tc>
        <w:tc>
          <w:tcPr>
            <w:tcW w:w="4479" w:type="dxa"/>
            <w:tcBorders>
              <w:left w:val="double" w:sz="4" w:space="0" w:color="auto"/>
            </w:tcBorders>
          </w:tcPr>
          <w:p w14:paraId="6D7F7673" w14:textId="77777777" w:rsidR="00946F01" w:rsidRPr="00960B44" w:rsidRDefault="001E7139" w:rsidP="00960B44">
            <w:pPr>
              <w:tabs>
                <w:tab w:val="left" w:pos="4680"/>
              </w:tabs>
              <w:rPr>
                <w:b/>
              </w:rPr>
            </w:pPr>
            <w:r w:rsidRPr="00960B44">
              <w:rPr>
                <w:b/>
                <w:position w:val="-34"/>
              </w:rPr>
              <w:object w:dxaOrig="2560" w:dyaOrig="780" w14:anchorId="72E0D63B">
                <v:shape id="_x0000_i1067" type="#_x0000_t75" style="width:127.95pt;height:38.75pt" o:ole="">
                  <v:imagedata r:id="rId99" o:title=""/>
                </v:shape>
                <o:OLEObject Type="Embed" ProgID="Equation.3" ShapeID="_x0000_i1067" DrawAspect="Content" ObjectID="_1703247810" r:id="rId100"/>
              </w:object>
            </w:r>
          </w:p>
        </w:tc>
      </w:tr>
    </w:tbl>
    <w:p w14:paraId="4B401F88" w14:textId="77777777" w:rsidR="00D91F13" w:rsidRDefault="00D91F13" w:rsidP="006139B8">
      <w:pPr>
        <w:tabs>
          <w:tab w:val="left" w:pos="4680"/>
        </w:tabs>
        <w:rPr>
          <w:b/>
        </w:rPr>
      </w:pPr>
    </w:p>
    <w:p w14:paraId="76067E8B" w14:textId="510A48AD" w:rsidR="00075161" w:rsidRDefault="00FC6F4D" w:rsidP="006139B8">
      <w:pPr>
        <w:tabs>
          <w:tab w:val="left" w:pos="4680"/>
        </w:tabs>
        <w:rPr>
          <w:sz w:val="20"/>
          <w:szCs w:val="20"/>
        </w:rPr>
      </w:pPr>
      <w:r>
        <w:rPr>
          <w:b/>
        </w:rPr>
        <w:t>2</w:t>
      </w:r>
      <w:r w:rsidR="00075161" w:rsidRPr="00BA1E29">
        <w:rPr>
          <w:b/>
        </w:rPr>
        <w:t xml:space="preserve">. </w:t>
      </w:r>
      <w:r w:rsidR="00075161">
        <w:rPr>
          <w:b/>
        </w:rPr>
        <w:t>MATH FORMULAE</w:t>
      </w:r>
    </w:p>
    <w:p w14:paraId="7231880A" w14:textId="77777777" w:rsidR="00075161" w:rsidRDefault="00075161" w:rsidP="006139B8">
      <w:pPr>
        <w:tabs>
          <w:tab w:val="left" w:pos="4680"/>
        </w:tabs>
        <w:rPr>
          <w:sz w:val="20"/>
          <w:szCs w:val="20"/>
        </w:rPr>
      </w:pPr>
    </w:p>
    <w:p w14:paraId="3EA590F1" w14:textId="77777777" w:rsidR="0046074F" w:rsidRPr="0046074F" w:rsidRDefault="0050499E" w:rsidP="006139B8">
      <w:pPr>
        <w:tabs>
          <w:tab w:val="left" w:pos="4680"/>
        </w:tabs>
        <w:rPr>
          <w:sz w:val="6"/>
          <w:szCs w:val="6"/>
        </w:rPr>
      </w:pPr>
      <w:r w:rsidRPr="0050499E">
        <w:rPr>
          <w:position w:val="-10"/>
          <w:sz w:val="20"/>
          <w:szCs w:val="20"/>
        </w:rPr>
        <w:object w:dxaOrig="2140" w:dyaOrig="340" w14:anchorId="36878AFF">
          <v:shape id="_x0000_i1068" type="#_x0000_t75" style="width:106.9pt;height:17.15pt" o:ole="">
            <v:imagedata r:id="rId101" o:title=""/>
          </v:shape>
          <o:OLEObject Type="Embed" ProgID="Equation.3" ShapeID="_x0000_i1068" DrawAspect="Content" ObjectID="_1703247811" r:id="rId102"/>
        </w:object>
      </w:r>
    </w:p>
    <w:p w14:paraId="713CD70C" w14:textId="56DEDBDD" w:rsidR="00075161" w:rsidRPr="0046074F" w:rsidRDefault="0022711D" w:rsidP="006139B8">
      <w:pPr>
        <w:tabs>
          <w:tab w:val="left" w:pos="4680"/>
        </w:tabs>
        <w:rPr>
          <w:sz w:val="6"/>
          <w:szCs w:val="6"/>
        </w:rPr>
      </w:pPr>
      <w:r w:rsidRPr="0046074F">
        <w:rPr>
          <w:sz w:val="6"/>
          <w:szCs w:val="6"/>
        </w:rPr>
        <w:tab/>
      </w:r>
    </w:p>
    <w:p w14:paraId="197674AE" w14:textId="77777777" w:rsidR="0046074F" w:rsidRPr="0046074F" w:rsidRDefault="003662FA" w:rsidP="006139B8">
      <w:pPr>
        <w:tabs>
          <w:tab w:val="left" w:pos="4680"/>
        </w:tabs>
        <w:rPr>
          <w:sz w:val="6"/>
          <w:szCs w:val="6"/>
        </w:rPr>
      </w:pPr>
      <w:r w:rsidRPr="0050499E">
        <w:rPr>
          <w:position w:val="-10"/>
          <w:sz w:val="20"/>
          <w:szCs w:val="20"/>
        </w:rPr>
        <w:object w:dxaOrig="3580" w:dyaOrig="340" w14:anchorId="08EC3254">
          <v:shape id="_x0000_i1069" type="#_x0000_t75" style="width:178.9pt;height:17.15pt" o:ole="">
            <v:imagedata r:id="rId103" o:title=""/>
          </v:shape>
          <o:OLEObject Type="Embed" ProgID="Equation.3" ShapeID="_x0000_i1069" DrawAspect="Content" ObjectID="_1703247812" r:id="rId104"/>
        </w:object>
      </w:r>
    </w:p>
    <w:p w14:paraId="4612EB75" w14:textId="70B6375A" w:rsidR="00CC46E1" w:rsidRPr="0046074F" w:rsidRDefault="0022711D" w:rsidP="006139B8">
      <w:pPr>
        <w:tabs>
          <w:tab w:val="left" w:pos="4680"/>
        </w:tabs>
        <w:rPr>
          <w:sz w:val="6"/>
          <w:szCs w:val="6"/>
        </w:rPr>
      </w:pPr>
      <w:r w:rsidRPr="0046074F">
        <w:rPr>
          <w:sz w:val="6"/>
          <w:szCs w:val="6"/>
        </w:rPr>
        <w:tab/>
      </w:r>
    </w:p>
    <w:p w14:paraId="5EDFCA55" w14:textId="7066E9C9" w:rsidR="00CC46E1" w:rsidRPr="0046074F" w:rsidRDefault="003662FA" w:rsidP="006139B8">
      <w:pPr>
        <w:tabs>
          <w:tab w:val="left" w:pos="4680"/>
        </w:tabs>
        <w:rPr>
          <w:sz w:val="4"/>
          <w:szCs w:val="4"/>
        </w:rPr>
      </w:pPr>
      <w:r w:rsidRPr="0050499E">
        <w:rPr>
          <w:position w:val="-10"/>
          <w:sz w:val="20"/>
          <w:szCs w:val="20"/>
        </w:rPr>
        <w:object w:dxaOrig="3600" w:dyaOrig="340" w14:anchorId="68538440">
          <v:shape id="_x0000_i1070" type="#_x0000_t75" style="width:180pt;height:17.15pt" o:ole="">
            <v:imagedata r:id="rId105" o:title=""/>
          </v:shape>
          <o:OLEObject Type="Embed" ProgID="Equation.3" ShapeID="_x0000_i1070" DrawAspect="Content" ObjectID="_1703247813" r:id="rId106"/>
        </w:object>
      </w:r>
      <w:r w:rsidR="0022711D">
        <w:rPr>
          <w:sz w:val="20"/>
          <w:szCs w:val="20"/>
        </w:rPr>
        <w:tab/>
      </w:r>
    </w:p>
    <w:p w14:paraId="3723B52A" w14:textId="77777777" w:rsidR="0046074F" w:rsidRPr="0046074F" w:rsidRDefault="0046074F" w:rsidP="006139B8">
      <w:pPr>
        <w:tabs>
          <w:tab w:val="left" w:pos="4680"/>
        </w:tabs>
        <w:rPr>
          <w:sz w:val="4"/>
          <w:szCs w:val="4"/>
        </w:rPr>
      </w:pPr>
    </w:p>
    <w:p w14:paraId="5636680E" w14:textId="77777777" w:rsidR="00796589" w:rsidRPr="00796589" w:rsidRDefault="00FB6CBC" w:rsidP="006139B8">
      <w:pPr>
        <w:tabs>
          <w:tab w:val="left" w:pos="4680"/>
        </w:tabs>
        <w:rPr>
          <w:sz w:val="6"/>
          <w:szCs w:val="6"/>
        </w:rPr>
      </w:pPr>
      <w:r w:rsidRPr="00FB6CBC">
        <w:rPr>
          <w:position w:val="-12"/>
          <w:sz w:val="20"/>
          <w:szCs w:val="20"/>
        </w:rPr>
        <w:object w:dxaOrig="4180" w:dyaOrig="360" w14:anchorId="67056CE1">
          <v:shape id="_x0000_i1071" type="#_x0000_t75" style="width:208.8pt;height:18.3pt" o:ole="">
            <v:imagedata r:id="rId107" o:title=""/>
          </v:shape>
          <o:OLEObject Type="Embed" ProgID="Equation.3" ShapeID="_x0000_i1071" DrawAspect="Content" ObjectID="_1703247814" r:id="rId108"/>
        </w:object>
      </w:r>
    </w:p>
    <w:p w14:paraId="4A620F1F" w14:textId="39784686" w:rsidR="003662FA" w:rsidRPr="0046074F" w:rsidRDefault="0022711D" w:rsidP="006139B8">
      <w:pPr>
        <w:tabs>
          <w:tab w:val="left" w:pos="4680"/>
        </w:tabs>
        <w:rPr>
          <w:sz w:val="10"/>
          <w:szCs w:val="10"/>
        </w:rPr>
      </w:pPr>
      <w:r w:rsidRPr="0046074F">
        <w:rPr>
          <w:sz w:val="10"/>
          <w:szCs w:val="10"/>
        </w:rPr>
        <w:tab/>
      </w:r>
    </w:p>
    <w:p w14:paraId="1F681577" w14:textId="71EF5CC9" w:rsidR="00796589" w:rsidRDefault="00FB6CBC" w:rsidP="006139B8">
      <w:pPr>
        <w:tabs>
          <w:tab w:val="left" w:pos="4680"/>
        </w:tabs>
        <w:rPr>
          <w:sz w:val="20"/>
          <w:szCs w:val="20"/>
        </w:rPr>
      </w:pPr>
      <w:r w:rsidRPr="00FB6CBC">
        <w:rPr>
          <w:position w:val="-12"/>
          <w:sz w:val="20"/>
          <w:szCs w:val="20"/>
        </w:rPr>
        <w:object w:dxaOrig="4280" w:dyaOrig="360" w14:anchorId="562EE794">
          <v:shape id="_x0000_i1072" type="#_x0000_t75" style="width:213.8pt;height:18.3pt" o:ole="">
            <v:imagedata r:id="rId109" o:title=""/>
          </v:shape>
          <o:OLEObject Type="Embed" ProgID="Equation.3" ShapeID="_x0000_i1072" DrawAspect="Content" ObjectID="_1703247815" r:id="rId110"/>
        </w:object>
      </w:r>
    </w:p>
    <w:p w14:paraId="2EEAF5D9" w14:textId="0042D814" w:rsidR="00FB6CBC" w:rsidRPr="0046074F" w:rsidRDefault="0022711D" w:rsidP="006139B8">
      <w:pPr>
        <w:tabs>
          <w:tab w:val="left" w:pos="4680"/>
        </w:tabs>
        <w:rPr>
          <w:sz w:val="8"/>
          <w:szCs w:val="8"/>
        </w:rPr>
      </w:pPr>
      <w:r w:rsidRPr="0046074F">
        <w:rPr>
          <w:sz w:val="8"/>
          <w:szCs w:val="8"/>
        </w:rPr>
        <w:tab/>
      </w:r>
    </w:p>
    <w:p w14:paraId="50358890" w14:textId="577656DE" w:rsidR="00362CD1" w:rsidRPr="00796589" w:rsidRDefault="0046074F" w:rsidP="006139B8">
      <w:pPr>
        <w:tabs>
          <w:tab w:val="left" w:pos="4680"/>
        </w:tabs>
        <w:rPr>
          <w:sz w:val="4"/>
          <w:szCs w:val="4"/>
        </w:rPr>
      </w:pPr>
      <w:r w:rsidRPr="00C87ED0">
        <w:rPr>
          <w:position w:val="-16"/>
        </w:rPr>
        <w:object w:dxaOrig="4860" w:dyaOrig="440" w14:anchorId="493A0866">
          <v:shape id="_x0000_i1073" type="#_x0000_t75" style="width:254.75pt;height:23.25pt" o:ole="">
            <v:imagedata r:id="rId111" o:title=""/>
          </v:shape>
          <o:OLEObject Type="Embed" ProgID="Equation.DSMT4" ShapeID="_x0000_i1073" DrawAspect="Content" ObjectID="_1703247816" r:id="rId112"/>
        </w:object>
      </w:r>
    </w:p>
    <w:p w14:paraId="29D0F77E" w14:textId="77777777" w:rsidR="00796589" w:rsidRPr="00796589" w:rsidRDefault="00796589" w:rsidP="006139B8">
      <w:pPr>
        <w:tabs>
          <w:tab w:val="left" w:pos="4680"/>
        </w:tabs>
        <w:rPr>
          <w:sz w:val="2"/>
          <w:szCs w:val="2"/>
        </w:rPr>
      </w:pPr>
    </w:p>
    <w:p w14:paraId="4E3083D2" w14:textId="77777777" w:rsidR="00FB6CBC" w:rsidRDefault="00134E0C" w:rsidP="006139B8">
      <w:pPr>
        <w:tabs>
          <w:tab w:val="left" w:pos="4680"/>
        </w:tabs>
        <w:rPr>
          <w:sz w:val="20"/>
          <w:szCs w:val="20"/>
        </w:rPr>
      </w:pPr>
      <w:r w:rsidRPr="00B94804">
        <w:rPr>
          <w:position w:val="-24"/>
          <w:sz w:val="20"/>
          <w:szCs w:val="20"/>
        </w:rPr>
        <w:object w:dxaOrig="4760" w:dyaOrig="620" w14:anchorId="4D37C223">
          <v:shape id="_x0000_i1074" type="#_x0000_t75" style="width:238.15pt;height:31pt" o:ole="">
            <v:imagedata r:id="rId113" o:title=""/>
          </v:shape>
          <o:OLEObject Type="Embed" ProgID="Equation.3" ShapeID="_x0000_i1074" DrawAspect="Content" ObjectID="_1703247817" r:id="rId114"/>
        </w:object>
      </w:r>
      <w:r w:rsidR="0022711D">
        <w:rPr>
          <w:sz w:val="20"/>
          <w:szCs w:val="20"/>
        </w:rPr>
        <w:tab/>
      </w:r>
    </w:p>
    <w:p w14:paraId="363DF03F" w14:textId="77777777" w:rsidR="003662FA" w:rsidRDefault="00B94804" w:rsidP="006139B8">
      <w:pPr>
        <w:tabs>
          <w:tab w:val="left" w:pos="4680"/>
        </w:tabs>
        <w:rPr>
          <w:sz w:val="20"/>
          <w:szCs w:val="20"/>
        </w:rPr>
      </w:pPr>
      <w:r w:rsidRPr="00B94804">
        <w:rPr>
          <w:position w:val="-24"/>
          <w:sz w:val="20"/>
          <w:szCs w:val="20"/>
        </w:rPr>
        <w:object w:dxaOrig="4620" w:dyaOrig="620" w14:anchorId="6F1F95D9">
          <v:shape id="_x0000_i1075" type="#_x0000_t75" style="width:230.95pt;height:31pt" o:ole="">
            <v:imagedata r:id="rId115" o:title=""/>
          </v:shape>
          <o:OLEObject Type="Embed" ProgID="Equation.3" ShapeID="_x0000_i1075" DrawAspect="Content" ObjectID="_1703247818" r:id="rId116"/>
        </w:object>
      </w:r>
    </w:p>
    <w:p w14:paraId="01367C61" w14:textId="77777777" w:rsidR="00B94804" w:rsidRDefault="00B94804" w:rsidP="006139B8">
      <w:pPr>
        <w:tabs>
          <w:tab w:val="left" w:pos="4680"/>
        </w:tabs>
        <w:rPr>
          <w:sz w:val="20"/>
          <w:szCs w:val="20"/>
        </w:rPr>
      </w:pPr>
      <w:r w:rsidRPr="00B94804">
        <w:rPr>
          <w:position w:val="-24"/>
          <w:sz w:val="20"/>
          <w:szCs w:val="20"/>
        </w:rPr>
        <w:object w:dxaOrig="3019" w:dyaOrig="680" w14:anchorId="29C49D92">
          <v:shape id="_x0000_i1076" type="#_x0000_t75" style="width:151.75pt;height:33.8pt" o:ole="">
            <v:imagedata r:id="rId117" o:title=""/>
          </v:shape>
          <o:OLEObject Type="Embed" ProgID="Equation.3" ShapeID="_x0000_i1076" DrawAspect="Content" ObjectID="_1703247819" r:id="rId118"/>
        </w:object>
      </w:r>
    </w:p>
    <w:p w14:paraId="224E4066" w14:textId="77777777" w:rsidR="00B94804" w:rsidRDefault="00134E0C" w:rsidP="006139B8">
      <w:pPr>
        <w:tabs>
          <w:tab w:val="left" w:pos="4680"/>
        </w:tabs>
        <w:rPr>
          <w:sz w:val="20"/>
          <w:szCs w:val="20"/>
        </w:rPr>
      </w:pPr>
      <w:r w:rsidRPr="00ED03DA">
        <w:rPr>
          <w:position w:val="-24"/>
          <w:sz w:val="20"/>
          <w:szCs w:val="20"/>
        </w:rPr>
        <w:object w:dxaOrig="2880" w:dyaOrig="680" w14:anchorId="76DDA7B4">
          <v:shape id="_x0000_i1077" type="#_x0000_t75" style="width:2in;height:33.8pt" o:ole="">
            <v:imagedata r:id="rId119" o:title=""/>
          </v:shape>
          <o:OLEObject Type="Embed" ProgID="Equation.3" ShapeID="_x0000_i1077" DrawAspect="Content" ObjectID="_1703247820" r:id="rId120"/>
        </w:object>
      </w:r>
    </w:p>
    <w:p w14:paraId="40FB14D1" w14:textId="2383B7CC" w:rsidR="00ED03DA" w:rsidRDefault="006D09A3" w:rsidP="006139B8">
      <w:pPr>
        <w:tabs>
          <w:tab w:val="left" w:pos="4680"/>
        </w:tabs>
        <w:rPr>
          <w:b/>
        </w:rPr>
      </w:pPr>
      <w:r w:rsidRPr="00ED03DA">
        <w:rPr>
          <w:position w:val="-24"/>
          <w:sz w:val="20"/>
          <w:szCs w:val="20"/>
        </w:rPr>
        <w:object w:dxaOrig="2880" w:dyaOrig="680" w14:anchorId="3077910A">
          <v:shape id="_x0000_i1657" type="#_x0000_t75" style="width:157.3pt;height:37.1pt" o:ole="">
            <v:imagedata r:id="rId121" o:title=""/>
          </v:shape>
          <o:OLEObject Type="Embed" ProgID="Equation.3" ShapeID="_x0000_i1657" DrawAspect="Content" ObjectID="_1703247821" r:id="rId122"/>
        </w:object>
      </w:r>
    </w:p>
    <w:p w14:paraId="5688BEE5" w14:textId="072ADA2A" w:rsidR="00ED03DA" w:rsidRPr="00ED03DA" w:rsidRDefault="006D09A3" w:rsidP="006139B8">
      <w:pPr>
        <w:tabs>
          <w:tab w:val="left" w:pos="4680"/>
        </w:tabs>
        <w:rPr>
          <w:b/>
          <w:sz w:val="2"/>
          <w:szCs w:val="2"/>
        </w:rPr>
      </w:pPr>
      <w:r>
        <w:rPr>
          <w:b/>
          <w:noProof/>
        </w:rPr>
        <w:object w:dxaOrig="1440" w:dyaOrig="1440" w14:anchorId="0A214195">
          <v:shape id="_x0000_s1107" type="#_x0000_t75" style="position:absolute;margin-left:.45pt;margin-top:9.4pt;width:243.55pt;height:97.2pt;z-index:251664896;mso-position-horizontal-relative:text;mso-position-vertical-relative:text">
            <v:imagedata r:id="rId123" o:title=""/>
            <w10:wrap type="square"/>
          </v:shape>
          <o:OLEObject Type="Embed" ProgID="Equation.3" ShapeID="_x0000_s1107" DrawAspect="Content" ObjectID="_1703247837" r:id="rId124"/>
        </w:object>
      </w:r>
    </w:p>
    <w:p w14:paraId="39998675" w14:textId="17210B62" w:rsidR="006D09A3" w:rsidRDefault="006D09A3" w:rsidP="006139B8">
      <w:pPr>
        <w:tabs>
          <w:tab w:val="left" w:pos="4680"/>
        </w:tabs>
        <w:rPr>
          <w:b/>
        </w:rPr>
      </w:pPr>
      <w:r>
        <w:rPr>
          <w:noProof/>
          <w:sz w:val="20"/>
          <w:szCs w:val="20"/>
        </w:rPr>
        <w:object w:dxaOrig="1440" w:dyaOrig="1440" w14:anchorId="0EF5E5BB">
          <v:shape id="_x0000_s1103" type="#_x0000_t75" style="position:absolute;margin-left:-.4pt;margin-top:18.05pt;width:269.35pt;height:266.85pt;z-index:251663872">
            <v:imagedata r:id="rId125" o:title=""/>
            <w10:wrap type="square"/>
          </v:shape>
          <o:OLEObject Type="Embed" ProgID="Equation.3" ShapeID="_x0000_s1103" DrawAspect="Content" ObjectID="_1703247838" r:id="rId126"/>
        </w:object>
      </w:r>
      <w:r w:rsidR="00796589" w:rsidRPr="00ED03DA">
        <w:rPr>
          <w:position w:val="-24"/>
          <w:sz w:val="20"/>
          <w:szCs w:val="20"/>
        </w:rPr>
        <w:object w:dxaOrig="3140" w:dyaOrig="620" w14:anchorId="0D80A764">
          <v:shape id="_x0000_i1887" type="#_x0000_t75" style="width:162.3pt;height:32.1pt" o:ole="">
            <v:imagedata r:id="rId127" o:title=""/>
          </v:shape>
          <o:OLEObject Type="Embed" ProgID="Equation.3" ShapeID="_x0000_i1887" DrawAspect="Content" ObjectID="_1703247822" r:id="rId128"/>
        </w:object>
      </w:r>
    </w:p>
    <w:p w14:paraId="16CC79A3" w14:textId="1A56F4C8" w:rsidR="006D09A3" w:rsidRDefault="006D09A3" w:rsidP="006139B8">
      <w:pPr>
        <w:tabs>
          <w:tab w:val="left" w:pos="4680"/>
        </w:tabs>
        <w:rPr>
          <w:b/>
        </w:rPr>
      </w:pPr>
    </w:p>
    <w:p w14:paraId="57103454" w14:textId="17D08DBD" w:rsidR="00F163D2" w:rsidRDefault="00EC2A0D" w:rsidP="006139B8">
      <w:pPr>
        <w:tabs>
          <w:tab w:val="left" w:pos="4680"/>
        </w:tabs>
        <w:rPr>
          <w:b/>
        </w:rPr>
      </w:pPr>
      <w:r>
        <w:rPr>
          <w:b/>
        </w:rPr>
        <w:t>3</w:t>
      </w:r>
      <w:r w:rsidR="00F163D2" w:rsidRPr="00BA1E29">
        <w:rPr>
          <w:b/>
        </w:rPr>
        <w:t xml:space="preserve">. </w:t>
      </w:r>
      <w:r w:rsidR="00F163D2">
        <w:rPr>
          <w:b/>
        </w:rPr>
        <w:t>FUNDAMENTAL CONSTANTS</w:t>
      </w:r>
    </w:p>
    <w:p w14:paraId="36DA5C35" w14:textId="77777777" w:rsidR="0046074F" w:rsidRPr="0046074F" w:rsidRDefault="0046074F" w:rsidP="006139B8">
      <w:pPr>
        <w:tabs>
          <w:tab w:val="left" w:pos="4680"/>
        </w:tabs>
        <w:rPr>
          <w:sz w:val="6"/>
          <w:szCs w:val="6"/>
        </w:rPr>
      </w:pPr>
    </w:p>
    <w:p w14:paraId="23B44BE4" w14:textId="77777777" w:rsidR="00FB6CBC" w:rsidRDefault="00FB6CBC" w:rsidP="006139B8">
      <w:pPr>
        <w:tabs>
          <w:tab w:val="left" w:pos="4680"/>
        </w:tabs>
        <w:rPr>
          <w:sz w:val="20"/>
          <w:szCs w:val="20"/>
        </w:rPr>
      </w:pPr>
    </w:p>
    <w:p w14:paraId="56D02758" w14:textId="77777777" w:rsidR="00FB6CBC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6"/>
          <w:sz w:val="20"/>
          <w:szCs w:val="20"/>
        </w:rPr>
        <w:object w:dxaOrig="1980" w:dyaOrig="279" w14:anchorId="38DDA3A2">
          <v:shape id="_x0000_i1081" type="#_x0000_t75" style="width:99.15pt;height:13.85pt" o:ole="">
            <v:imagedata r:id="rId129" o:title=""/>
          </v:shape>
          <o:OLEObject Type="Embed" ProgID="Equation.3" ShapeID="_x0000_i1081" DrawAspect="Content" ObjectID="_1703247823" r:id="rId130"/>
        </w:object>
      </w:r>
    </w:p>
    <w:p w14:paraId="0A8239AF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</w:p>
    <w:p w14:paraId="40EB9277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6"/>
          <w:sz w:val="20"/>
          <w:szCs w:val="20"/>
        </w:rPr>
        <w:object w:dxaOrig="1840" w:dyaOrig="320" w14:anchorId="29DB41AA">
          <v:shape id="_x0000_i1082" type="#_x0000_t75" style="width:91.95pt;height:16.05pt" o:ole="">
            <v:imagedata r:id="rId131" o:title=""/>
          </v:shape>
          <o:OLEObject Type="Embed" ProgID="Equation.3" ShapeID="_x0000_i1082" DrawAspect="Content" ObjectID="_1703247824" r:id="rId132"/>
        </w:object>
      </w:r>
    </w:p>
    <w:p w14:paraId="285EB94C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</w:p>
    <w:p w14:paraId="54F758D2" w14:textId="77777777" w:rsidR="00AF3830" w:rsidRDefault="00DC49C5" w:rsidP="006139B8">
      <w:pPr>
        <w:tabs>
          <w:tab w:val="left" w:pos="4680"/>
        </w:tabs>
        <w:rPr>
          <w:sz w:val="20"/>
          <w:szCs w:val="20"/>
        </w:rPr>
      </w:pPr>
      <w:r w:rsidRPr="00DC49C5">
        <w:rPr>
          <w:position w:val="-12"/>
          <w:sz w:val="20"/>
          <w:szCs w:val="20"/>
        </w:rPr>
        <w:object w:dxaOrig="2120" w:dyaOrig="380" w14:anchorId="5B72D8FE">
          <v:shape id="_x0000_i1083" type="#_x0000_t75" style="width:105.8pt;height:18.85pt" o:ole="">
            <v:imagedata r:id="rId133" o:title=""/>
          </v:shape>
          <o:OLEObject Type="Embed" ProgID="Equation.3" ShapeID="_x0000_i1083" DrawAspect="Content" ObjectID="_1703247825" r:id="rId134"/>
        </w:object>
      </w:r>
    </w:p>
    <w:p w14:paraId="301763AE" w14:textId="77777777" w:rsidR="00F329DD" w:rsidRPr="00F329DD" w:rsidRDefault="00F329DD" w:rsidP="006139B8">
      <w:pPr>
        <w:tabs>
          <w:tab w:val="left" w:pos="4680"/>
        </w:tabs>
        <w:rPr>
          <w:sz w:val="10"/>
          <w:szCs w:val="10"/>
        </w:rPr>
      </w:pPr>
    </w:p>
    <w:p w14:paraId="0C57D990" w14:textId="77777777" w:rsidR="00F329DD" w:rsidRDefault="00FC6F4D" w:rsidP="006139B8">
      <w:pPr>
        <w:tabs>
          <w:tab w:val="left" w:pos="4680"/>
        </w:tabs>
        <w:rPr>
          <w:sz w:val="20"/>
          <w:szCs w:val="20"/>
        </w:rPr>
      </w:pPr>
      <w:r w:rsidRPr="00F329DD">
        <w:rPr>
          <w:position w:val="-14"/>
          <w:sz w:val="20"/>
          <w:szCs w:val="20"/>
        </w:rPr>
        <w:object w:dxaOrig="2120" w:dyaOrig="420" w14:anchorId="5FFB77FD">
          <v:shape id="_x0000_i1084" type="#_x0000_t75" style="width:105.8pt;height:21.05pt" o:ole="">
            <v:imagedata r:id="rId135" o:title=""/>
          </v:shape>
          <o:OLEObject Type="Embed" ProgID="Equation.3" ShapeID="_x0000_i1084" DrawAspect="Content" ObjectID="_1703247826" r:id="rId136"/>
        </w:object>
      </w:r>
    </w:p>
    <w:p w14:paraId="21422A81" w14:textId="77777777" w:rsidR="00F329DD" w:rsidRPr="00EF5D6B" w:rsidRDefault="00F329DD" w:rsidP="006139B8">
      <w:pPr>
        <w:tabs>
          <w:tab w:val="left" w:pos="4680"/>
        </w:tabs>
        <w:rPr>
          <w:sz w:val="10"/>
          <w:szCs w:val="10"/>
        </w:rPr>
      </w:pPr>
    </w:p>
    <w:p w14:paraId="02654B64" w14:textId="77777777" w:rsidR="00F329DD" w:rsidRDefault="00FC6F4D" w:rsidP="006139B8">
      <w:pPr>
        <w:tabs>
          <w:tab w:val="left" w:pos="4680"/>
        </w:tabs>
        <w:rPr>
          <w:sz w:val="20"/>
          <w:szCs w:val="20"/>
        </w:rPr>
      </w:pPr>
      <w:r w:rsidRPr="00F329DD">
        <w:rPr>
          <w:position w:val="-12"/>
          <w:sz w:val="20"/>
          <w:szCs w:val="20"/>
        </w:rPr>
        <w:object w:dxaOrig="2100" w:dyaOrig="400" w14:anchorId="4D371E72">
          <v:shape id="_x0000_i1085" type="#_x0000_t75" style="width:105.25pt;height:19.95pt" o:ole="">
            <v:imagedata r:id="rId137" o:title=""/>
          </v:shape>
          <o:OLEObject Type="Embed" ProgID="Equation.3" ShapeID="_x0000_i1085" DrawAspect="Content" ObjectID="_1703247827" r:id="rId138"/>
        </w:object>
      </w:r>
    </w:p>
    <w:p w14:paraId="0309FB79" w14:textId="77777777" w:rsidR="00F329DD" w:rsidRPr="00EF5D6B" w:rsidRDefault="00F329DD" w:rsidP="006139B8">
      <w:pPr>
        <w:tabs>
          <w:tab w:val="left" w:pos="4680"/>
        </w:tabs>
        <w:rPr>
          <w:sz w:val="10"/>
          <w:szCs w:val="10"/>
        </w:rPr>
      </w:pPr>
    </w:p>
    <w:p w14:paraId="3100F0A8" w14:textId="77777777" w:rsidR="00DC49C5" w:rsidRPr="00DC49C5" w:rsidRDefault="00377835" w:rsidP="006139B8">
      <w:pPr>
        <w:tabs>
          <w:tab w:val="left" w:pos="4680"/>
        </w:tabs>
        <w:rPr>
          <w:sz w:val="10"/>
          <w:szCs w:val="10"/>
        </w:rPr>
      </w:pPr>
      <w:r w:rsidRPr="00DC49C5">
        <w:rPr>
          <w:position w:val="-10"/>
          <w:sz w:val="20"/>
          <w:szCs w:val="20"/>
        </w:rPr>
        <w:object w:dxaOrig="3660" w:dyaOrig="380" w14:anchorId="5697C6B7">
          <v:shape id="_x0000_i1086" type="#_x0000_t75" style="width:182.75pt;height:18.85pt" o:ole="">
            <v:imagedata r:id="rId139" o:title=""/>
          </v:shape>
          <o:OLEObject Type="Embed" ProgID="Equation.3" ShapeID="_x0000_i1086" DrawAspect="Content" ObjectID="_1703247828" r:id="rId140"/>
        </w:object>
      </w:r>
    </w:p>
    <w:p w14:paraId="0C1D2124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</w:p>
    <w:p w14:paraId="548D122E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12"/>
          <w:sz w:val="20"/>
          <w:szCs w:val="20"/>
        </w:rPr>
        <w:object w:dxaOrig="2160" w:dyaOrig="380" w14:anchorId="17AF4961">
          <v:shape id="_x0000_i1087" type="#_x0000_t75" style="width:108pt;height:18.85pt" o:ole="">
            <v:imagedata r:id="rId141" o:title=""/>
          </v:shape>
          <o:OLEObject Type="Embed" ProgID="Equation.3" ShapeID="_x0000_i1087" DrawAspect="Content" ObjectID="_1703247829" r:id="rId142"/>
        </w:object>
      </w:r>
    </w:p>
    <w:p w14:paraId="42FF6014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</w:p>
    <w:p w14:paraId="5A15B249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12"/>
          <w:sz w:val="20"/>
          <w:szCs w:val="20"/>
        </w:rPr>
        <w:object w:dxaOrig="2040" w:dyaOrig="380" w14:anchorId="3A9EBB1F">
          <v:shape id="_x0000_i1088" type="#_x0000_t75" style="width:101.9pt;height:18.85pt" o:ole="">
            <v:imagedata r:id="rId143" o:title=""/>
          </v:shape>
          <o:OLEObject Type="Embed" ProgID="Equation.3" ShapeID="_x0000_i1088" DrawAspect="Content" ObjectID="_1703247830" r:id="rId144"/>
        </w:object>
      </w:r>
    </w:p>
    <w:p w14:paraId="0D657E41" w14:textId="77777777" w:rsidR="00FB6CBC" w:rsidRPr="00DC49C5" w:rsidRDefault="00FB6CBC" w:rsidP="006139B8">
      <w:pPr>
        <w:tabs>
          <w:tab w:val="left" w:pos="4680"/>
        </w:tabs>
        <w:rPr>
          <w:sz w:val="10"/>
          <w:szCs w:val="10"/>
        </w:rPr>
      </w:pPr>
    </w:p>
    <w:p w14:paraId="09A92E07" w14:textId="77777777" w:rsidR="00AF3830" w:rsidRPr="00DC49C5" w:rsidRDefault="00AF3830" w:rsidP="006139B8">
      <w:pPr>
        <w:tabs>
          <w:tab w:val="left" w:pos="4680"/>
        </w:tabs>
        <w:rPr>
          <w:sz w:val="10"/>
          <w:szCs w:val="10"/>
        </w:rPr>
      </w:pPr>
      <w:r w:rsidRPr="00AF3830">
        <w:rPr>
          <w:position w:val="-6"/>
          <w:sz w:val="20"/>
          <w:szCs w:val="20"/>
        </w:rPr>
        <w:object w:dxaOrig="1920" w:dyaOrig="320" w14:anchorId="767D6688">
          <v:shape id="_x0000_i1089" type="#_x0000_t75" style="width:95.8pt;height:16.05pt" o:ole="">
            <v:imagedata r:id="rId145" o:title=""/>
          </v:shape>
          <o:OLEObject Type="Embed" ProgID="Equation.3" ShapeID="_x0000_i1089" DrawAspect="Content" ObjectID="_1703247831" r:id="rId146"/>
        </w:object>
      </w:r>
      <w:r>
        <w:rPr>
          <w:sz w:val="20"/>
          <w:szCs w:val="20"/>
        </w:rPr>
        <w:t xml:space="preserve">; </w:t>
      </w:r>
      <w:r w:rsidR="00DC49C5">
        <w:rPr>
          <w:sz w:val="20"/>
          <w:szCs w:val="20"/>
        </w:rPr>
        <w:t xml:space="preserve">         </w:t>
      </w:r>
      <w:r w:rsidRPr="00AF3830">
        <w:rPr>
          <w:position w:val="-6"/>
          <w:sz w:val="20"/>
          <w:szCs w:val="20"/>
        </w:rPr>
        <w:object w:dxaOrig="1900" w:dyaOrig="320" w14:anchorId="43D35A2E">
          <v:shape id="_x0000_i1090" type="#_x0000_t75" style="width:95.25pt;height:16.05pt" o:ole="">
            <v:imagedata r:id="rId147" o:title=""/>
          </v:shape>
          <o:OLEObject Type="Embed" ProgID="Equation.3" ShapeID="_x0000_i1090" DrawAspect="Content" ObjectID="_1703247832" r:id="rId148"/>
        </w:object>
      </w:r>
    </w:p>
    <w:p w14:paraId="3A576EAD" w14:textId="77777777" w:rsidR="00FB6CBC" w:rsidRPr="00DC49C5" w:rsidRDefault="00FB6CBC" w:rsidP="006139B8">
      <w:pPr>
        <w:tabs>
          <w:tab w:val="left" w:pos="4680"/>
        </w:tabs>
        <w:rPr>
          <w:sz w:val="10"/>
          <w:szCs w:val="10"/>
        </w:rPr>
      </w:pPr>
    </w:p>
    <w:p w14:paraId="473DBC29" w14:textId="77777777" w:rsidR="00FB6CBC" w:rsidRPr="006B29E4" w:rsidRDefault="00F10915" w:rsidP="006139B8">
      <w:pPr>
        <w:tabs>
          <w:tab w:val="left" w:pos="4680"/>
        </w:tabs>
        <w:rPr>
          <w:sz w:val="10"/>
          <w:szCs w:val="10"/>
        </w:rPr>
      </w:pPr>
      <w:r w:rsidRPr="00DC49C5">
        <w:rPr>
          <w:position w:val="-10"/>
          <w:sz w:val="20"/>
          <w:szCs w:val="20"/>
        </w:rPr>
        <w:object w:dxaOrig="2220" w:dyaOrig="360" w14:anchorId="1E376A69">
          <v:shape id="_x0000_i1091" type="#_x0000_t75" style="width:110.75pt;height:18.3pt" o:ole="">
            <v:imagedata r:id="rId149" o:title=""/>
          </v:shape>
          <o:OLEObject Type="Embed" ProgID="Equation.3" ShapeID="_x0000_i1091" DrawAspect="Content" ObjectID="_1703247833" r:id="rId150"/>
        </w:object>
      </w:r>
    </w:p>
    <w:p w14:paraId="26685E84" w14:textId="77777777" w:rsidR="005443AE" w:rsidRPr="006B29E4" w:rsidRDefault="005443AE" w:rsidP="006139B8">
      <w:pPr>
        <w:tabs>
          <w:tab w:val="left" w:pos="4680"/>
        </w:tabs>
        <w:rPr>
          <w:sz w:val="10"/>
          <w:szCs w:val="10"/>
        </w:rPr>
      </w:pPr>
    </w:p>
    <w:p w14:paraId="0CFEBDD5" w14:textId="77777777" w:rsidR="005443AE" w:rsidRPr="006B29E4" w:rsidRDefault="00DA4E07" w:rsidP="006139B8">
      <w:pPr>
        <w:tabs>
          <w:tab w:val="left" w:pos="4680"/>
        </w:tabs>
        <w:rPr>
          <w:sz w:val="10"/>
          <w:szCs w:val="10"/>
        </w:rPr>
      </w:pPr>
      <w:r w:rsidRPr="005443AE">
        <w:rPr>
          <w:position w:val="-12"/>
          <w:sz w:val="20"/>
          <w:szCs w:val="20"/>
        </w:rPr>
        <w:object w:dxaOrig="2040" w:dyaOrig="400" w14:anchorId="4EF9ED80">
          <v:shape id="_x0000_i1092" type="#_x0000_t75" style="width:101.9pt;height:19.95pt" o:ole="">
            <v:imagedata r:id="rId151" o:title=""/>
          </v:shape>
          <o:OLEObject Type="Embed" ProgID="Equation.3" ShapeID="_x0000_i1092" DrawAspect="Content" ObjectID="_1703247834" r:id="rId152"/>
        </w:object>
      </w:r>
    </w:p>
    <w:p w14:paraId="23C5399F" w14:textId="77777777" w:rsidR="005443AE" w:rsidRPr="006B29E4" w:rsidRDefault="005443AE" w:rsidP="006139B8">
      <w:pPr>
        <w:tabs>
          <w:tab w:val="left" w:pos="4680"/>
        </w:tabs>
        <w:rPr>
          <w:sz w:val="10"/>
          <w:szCs w:val="10"/>
        </w:rPr>
      </w:pPr>
    </w:p>
    <w:p w14:paraId="604046CD" w14:textId="77777777" w:rsidR="005443AE" w:rsidRDefault="00DA4E07" w:rsidP="006139B8">
      <w:pPr>
        <w:tabs>
          <w:tab w:val="left" w:pos="4680"/>
        </w:tabs>
        <w:rPr>
          <w:sz w:val="20"/>
          <w:szCs w:val="20"/>
        </w:rPr>
      </w:pPr>
      <w:r w:rsidRPr="005443AE">
        <w:rPr>
          <w:position w:val="-10"/>
          <w:sz w:val="20"/>
          <w:szCs w:val="20"/>
        </w:rPr>
        <w:object w:dxaOrig="2100" w:dyaOrig="380" w14:anchorId="6519198B">
          <v:shape id="_x0000_i1093" type="#_x0000_t75" style="width:105.25pt;height:18.85pt" o:ole="">
            <v:imagedata r:id="rId153" o:title=""/>
          </v:shape>
          <o:OLEObject Type="Embed" ProgID="Equation.3" ShapeID="_x0000_i1093" DrawAspect="Content" ObjectID="_1703247835" r:id="rId154"/>
        </w:object>
      </w:r>
    </w:p>
    <w:p w14:paraId="1CE90F99" w14:textId="77777777" w:rsidR="005443AE" w:rsidRDefault="005443AE" w:rsidP="006139B8">
      <w:pPr>
        <w:tabs>
          <w:tab w:val="left" w:pos="4680"/>
        </w:tabs>
        <w:rPr>
          <w:sz w:val="20"/>
          <w:szCs w:val="20"/>
        </w:rPr>
      </w:pPr>
    </w:p>
    <w:p w14:paraId="39CD3D62" w14:textId="77777777" w:rsidR="00B94804" w:rsidRDefault="00B94804" w:rsidP="006139B8">
      <w:pPr>
        <w:tabs>
          <w:tab w:val="left" w:pos="4680"/>
        </w:tabs>
        <w:rPr>
          <w:sz w:val="20"/>
          <w:szCs w:val="20"/>
        </w:rPr>
      </w:pPr>
    </w:p>
    <w:p w14:paraId="11B8A688" w14:textId="3E5596CA" w:rsidR="00362CD1" w:rsidRDefault="00362CD1" w:rsidP="006139B8">
      <w:pPr>
        <w:tabs>
          <w:tab w:val="left" w:pos="4680"/>
        </w:tabs>
        <w:rPr>
          <w:sz w:val="20"/>
          <w:szCs w:val="20"/>
        </w:rPr>
      </w:pPr>
    </w:p>
    <w:p w14:paraId="24B805DD" w14:textId="74868DEF" w:rsidR="00362CD1" w:rsidRDefault="0046074F" w:rsidP="006D09A3">
      <w:pPr>
        <w:rPr>
          <w:sz w:val="20"/>
          <w:szCs w:val="20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FECCA80" wp14:editId="79499B1D">
                <wp:simplePos x="0" y="0"/>
                <wp:positionH relativeFrom="margin">
                  <wp:posOffset>5840095</wp:posOffset>
                </wp:positionH>
                <wp:positionV relativeFrom="paragraph">
                  <wp:posOffset>209550</wp:posOffset>
                </wp:positionV>
                <wp:extent cx="1143000" cy="251460"/>
                <wp:effectExtent l="0" t="0" r="0" b="0"/>
                <wp:wrapSquare wrapText="bothSides"/>
                <wp:docPr id="1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C168BA" w14:textId="691E50AF" w:rsidR="001F38B9" w:rsidRPr="001F38B9" w:rsidRDefault="00ED3119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proofErr w:type="spellStart"/>
                            <w:r>
                              <w:rPr>
                                <w:sz w:val="20"/>
                                <w:szCs w:val="20"/>
                              </w:rPr>
                              <w:t>v</w:t>
                            </w:r>
                            <w:r w:rsidR="00ED2A17">
                              <w:rPr>
                                <w:sz w:val="20"/>
                                <w:szCs w:val="20"/>
                              </w:rPr>
                              <w:t>er</w:t>
                            </w:r>
                            <w:proofErr w:type="spellEnd"/>
                            <w:r w:rsidR="00ED2A17">
                              <w:rPr>
                                <w:sz w:val="20"/>
                                <w:szCs w:val="20"/>
                              </w:rPr>
                              <w:t xml:space="preserve"> 20</w:t>
                            </w:r>
                            <w:r w:rsidR="007A0D66"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  <w:r w:rsidR="00796589">
                              <w:rPr>
                                <w:sz w:val="20"/>
                                <w:szCs w:val="20"/>
                              </w:rPr>
                              <w:t>2</w:t>
                            </w:r>
                            <w:r w:rsidR="00ED2A17">
                              <w:rPr>
                                <w:sz w:val="20"/>
                                <w:szCs w:val="20"/>
                              </w:rPr>
                              <w:t>_01_0</w:t>
                            </w:r>
                            <w:r w:rsidR="00796589">
                              <w:rPr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ECCA80" id="_x0000_s1027" type="#_x0000_t202" style="position:absolute;margin-left:459.85pt;margin-top:16.5pt;width:90pt;height:19.8pt;z-index: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" stroked="f">
                <v:textbox inset=",,,0">
                  <w:txbxContent>
                    <w:p w14:paraId="01C168BA" w14:textId="691E50AF" w:rsidR="001F38B9" w:rsidRPr="001F38B9" w:rsidRDefault="00ED3119">
                      <w:pPr>
                        <w:rPr>
                          <w:sz w:val="20"/>
                          <w:szCs w:val="20"/>
                        </w:rPr>
                      </w:pPr>
                      <w:proofErr w:type="spellStart"/>
                      <w:r>
                        <w:rPr>
                          <w:sz w:val="20"/>
                          <w:szCs w:val="20"/>
                        </w:rPr>
                        <w:t>v</w:t>
                      </w:r>
                      <w:r w:rsidR="00ED2A17">
                        <w:rPr>
                          <w:sz w:val="20"/>
                          <w:szCs w:val="20"/>
                        </w:rPr>
                        <w:t>er</w:t>
                      </w:r>
                      <w:proofErr w:type="spellEnd"/>
                      <w:r w:rsidR="00ED2A17">
                        <w:rPr>
                          <w:sz w:val="20"/>
                          <w:szCs w:val="20"/>
                        </w:rPr>
                        <w:t xml:space="preserve"> 20</w:t>
                      </w:r>
                      <w:r w:rsidR="007A0D66">
                        <w:rPr>
                          <w:sz w:val="20"/>
                          <w:szCs w:val="20"/>
                        </w:rPr>
                        <w:t>2</w:t>
                      </w:r>
                      <w:r w:rsidR="00796589">
                        <w:rPr>
                          <w:sz w:val="20"/>
                          <w:szCs w:val="20"/>
                        </w:rPr>
                        <w:t>2</w:t>
                      </w:r>
                      <w:r w:rsidR="00ED2A17">
                        <w:rPr>
                          <w:sz w:val="20"/>
                          <w:szCs w:val="20"/>
                        </w:rPr>
                        <w:t>_01_0</w:t>
                      </w:r>
                      <w:r w:rsidR="00796589">
                        <w:rPr>
                          <w:sz w:val="20"/>
                          <w:szCs w:val="20"/>
                        </w:rPr>
                        <w:t>9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sectPr w:rsidR="00362CD1" w:rsidSect="00ED03DA">
      <w:type w:val="continuous"/>
      <w:pgSz w:w="12240" w:h="15840" w:code="1"/>
      <w:pgMar w:top="567" w:right="454" w:bottom="454" w:left="794" w:header="397" w:footer="397" w:gutter="0"/>
      <w:cols w:num="2" w:sep="1" w:space="227" w:equalWidth="0">
        <w:col w:w="5387" w:space="227"/>
        <w:col w:w="5378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7E49C8" w14:textId="77777777" w:rsidR="00A42D82" w:rsidRDefault="00A42D82">
      <w:r>
        <w:separator/>
      </w:r>
    </w:p>
  </w:endnote>
  <w:endnote w:type="continuationSeparator" w:id="0">
    <w:p w14:paraId="66431EB5" w14:textId="77777777" w:rsidR="00A42D82" w:rsidRDefault="00A42D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1103BB" w14:textId="77777777" w:rsidR="009D26E8" w:rsidRDefault="009D26E8" w:rsidP="00AF3D1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DC8F9FE" w14:textId="77777777" w:rsidR="009D26E8" w:rsidRDefault="009D26E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5C45B5" w14:textId="77777777" w:rsidR="009D26E8" w:rsidRDefault="009D26E8" w:rsidP="00AF3D1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B493D">
      <w:rPr>
        <w:rStyle w:val="PageNumber"/>
        <w:noProof/>
      </w:rPr>
      <w:t>2</w:t>
    </w:r>
    <w:r>
      <w:rPr>
        <w:rStyle w:val="PageNumber"/>
      </w:rPr>
      <w:fldChar w:fldCharType="end"/>
    </w:r>
  </w:p>
  <w:p w14:paraId="06EB1610" w14:textId="77777777" w:rsidR="009D26E8" w:rsidRDefault="009D26E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048317C" w14:textId="77777777" w:rsidR="00A42D82" w:rsidRDefault="00A42D82">
      <w:r>
        <w:separator/>
      </w:r>
    </w:p>
  </w:footnote>
  <w:footnote w:type="continuationSeparator" w:id="0">
    <w:p w14:paraId="3070ABAE" w14:textId="77777777" w:rsidR="00A42D82" w:rsidRDefault="00A42D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637AF6" w14:textId="5C75B93A" w:rsidR="009D26E8" w:rsidRPr="009D26E8" w:rsidRDefault="009D26E8">
    <w:pPr>
      <w:pStyle w:val="Header"/>
    </w:pPr>
    <w:r w:rsidRPr="009D26E8">
      <w:t>Trent University: PHYS 26</w:t>
    </w:r>
    <w:r w:rsidR="00CE4D24">
      <w:t>1</w:t>
    </w:r>
    <w:r w:rsidRPr="009D26E8">
      <w:t xml:space="preserve">0H – </w:t>
    </w:r>
    <w:r w:rsidR="00CE4D24">
      <w:t>Introductory Quantum Physic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B3F"/>
    <w:rsid w:val="000201EC"/>
    <w:rsid w:val="00025B3F"/>
    <w:rsid w:val="00047841"/>
    <w:rsid w:val="00075161"/>
    <w:rsid w:val="00077665"/>
    <w:rsid w:val="00077CBA"/>
    <w:rsid w:val="0008229B"/>
    <w:rsid w:val="0009197E"/>
    <w:rsid w:val="00091C0D"/>
    <w:rsid w:val="000B4EB7"/>
    <w:rsid w:val="000D30E1"/>
    <w:rsid w:val="000E4FA8"/>
    <w:rsid w:val="000E52E4"/>
    <w:rsid w:val="00107A33"/>
    <w:rsid w:val="001102FE"/>
    <w:rsid w:val="00127FEB"/>
    <w:rsid w:val="00134E0C"/>
    <w:rsid w:val="00164AFC"/>
    <w:rsid w:val="001B3895"/>
    <w:rsid w:val="001C0ABE"/>
    <w:rsid w:val="001C2084"/>
    <w:rsid w:val="001C4E76"/>
    <w:rsid w:val="001D1A8B"/>
    <w:rsid w:val="001D1FAE"/>
    <w:rsid w:val="001E7139"/>
    <w:rsid w:val="001F38B9"/>
    <w:rsid w:val="001F4274"/>
    <w:rsid w:val="002113BA"/>
    <w:rsid w:val="0022711D"/>
    <w:rsid w:val="002442BB"/>
    <w:rsid w:val="00252703"/>
    <w:rsid w:val="0026408F"/>
    <w:rsid w:val="00275053"/>
    <w:rsid w:val="00285C77"/>
    <w:rsid w:val="002A0CBE"/>
    <w:rsid w:val="002D66B9"/>
    <w:rsid w:val="002E1E5D"/>
    <w:rsid w:val="002E3C56"/>
    <w:rsid w:val="002F10F1"/>
    <w:rsid w:val="00316BBE"/>
    <w:rsid w:val="0032055A"/>
    <w:rsid w:val="003225F7"/>
    <w:rsid w:val="003302A9"/>
    <w:rsid w:val="0034187A"/>
    <w:rsid w:val="00345167"/>
    <w:rsid w:val="0034771D"/>
    <w:rsid w:val="00362CD1"/>
    <w:rsid w:val="003658E1"/>
    <w:rsid w:val="003662FA"/>
    <w:rsid w:val="00377835"/>
    <w:rsid w:val="003A3424"/>
    <w:rsid w:val="003B0082"/>
    <w:rsid w:val="003D45E3"/>
    <w:rsid w:val="003D5C5E"/>
    <w:rsid w:val="003D67DB"/>
    <w:rsid w:val="003F466C"/>
    <w:rsid w:val="004003DC"/>
    <w:rsid w:val="00402486"/>
    <w:rsid w:val="00434469"/>
    <w:rsid w:val="00434B70"/>
    <w:rsid w:val="0043524A"/>
    <w:rsid w:val="0046074F"/>
    <w:rsid w:val="00477067"/>
    <w:rsid w:val="004A1F53"/>
    <w:rsid w:val="004D140C"/>
    <w:rsid w:val="004F5A04"/>
    <w:rsid w:val="0050499E"/>
    <w:rsid w:val="005110FD"/>
    <w:rsid w:val="00526CE2"/>
    <w:rsid w:val="00533651"/>
    <w:rsid w:val="00540BF1"/>
    <w:rsid w:val="005443AE"/>
    <w:rsid w:val="00547BA2"/>
    <w:rsid w:val="0057062C"/>
    <w:rsid w:val="005B1704"/>
    <w:rsid w:val="005B32FA"/>
    <w:rsid w:val="005B57AB"/>
    <w:rsid w:val="005C2B51"/>
    <w:rsid w:val="00607C9A"/>
    <w:rsid w:val="00611148"/>
    <w:rsid w:val="006139B8"/>
    <w:rsid w:val="00613E4E"/>
    <w:rsid w:val="006157E9"/>
    <w:rsid w:val="00621B44"/>
    <w:rsid w:val="0062568B"/>
    <w:rsid w:val="00633C7E"/>
    <w:rsid w:val="006614E9"/>
    <w:rsid w:val="00670A28"/>
    <w:rsid w:val="00673EA4"/>
    <w:rsid w:val="00674820"/>
    <w:rsid w:val="006752BB"/>
    <w:rsid w:val="0069600A"/>
    <w:rsid w:val="006A2F83"/>
    <w:rsid w:val="006B29E4"/>
    <w:rsid w:val="006D09A3"/>
    <w:rsid w:val="006E5B2A"/>
    <w:rsid w:val="00704524"/>
    <w:rsid w:val="007308AF"/>
    <w:rsid w:val="007444A5"/>
    <w:rsid w:val="00753F40"/>
    <w:rsid w:val="007577BC"/>
    <w:rsid w:val="007739C6"/>
    <w:rsid w:val="00782DCE"/>
    <w:rsid w:val="0079019F"/>
    <w:rsid w:val="00796589"/>
    <w:rsid w:val="007A0D66"/>
    <w:rsid w:val="007A75FD"/>
    <w:rsid w:val="007E3978"/>
    <w:rsid w:val="007E5E24"/>
    <w:rsid w:val="007F0995"/>
    <w:rsid w:val="00813EDC"/>
    <w:rsid w:val="00843CDF"/>
    <w:rsid w:val="00867E55"/>
    <w:rsid w:val="008778DA"/>
    <w:rsid w:val="00893A80"/>
    <w:rsid w:val="008B21ED"/>
    <w:rsid w:val="008B2247"/>
    <w:rsid w:val="008C078F"/>
    <w:rsid w:val="008C3170"/>
    <w:rsid w:val="008E4B87"/>
    <w:rsid w:val="00900AFB"/>
    <w:rsid w:val="00946F01"/>
    <w:rsid w:val="00952981"/>
    <w:rsid w:val="009571E5"/>
    <w:rsid w:val="00960B44"/>
    <w:rsid w:val="00960BD5"/>
    <w:rsid w:val="009655EF"/>
    <w:rsid w:val="00975373"/>
    <w:rsid w:val="00977261"/>
    <w:rsid w:val="00980D91"/>
    <w:rsid w:val="009900F0"/>
    <w:rsid w:val="00990ACF"/>
    <w:rsid w:val="009D26E8"/>
    <w:rsid w:val="009F037F"/>
    <w:rsid w:val="009F7205"/>
    <w:rsid w:val="00A34110"/>
    <w:rsid w:val="00A40749"/>
    <w:rsid w:val="00A42D82"/>
    <w:rsid w:val="00A651EA"/>
    <w:rsid w:val="00A73AF3"/>
    <w:rsid w:val="00A93B01"/>
    <w:rsid w:val="00AB493D"/>
    <w:rsid w:val="00AE0A61"/>
    <w:rsid w:val="00AF1B7A"/>
    <w:rsid w:val="00AF3830"/>
    <w:rsid w:val="00AF3D1A"/>
    <w:rsid w:val="00B41E8C"/>
    <w:rsid w:val="00B75392"/>
    <w:rsid w:val="00B84796"/>
    <w:rsid w:val="00B9075E"/>
    <w:rsid w:val="00B94804"/>
    <w:rsid w:val="00BA1E29"/>
    <w:rsid w:val="00BB2ADC"/>
    <w:rsid w:val="00BB35BC"/>
    <w:rsid w:val="00BC5802"/>
    <w:rsid w:val="00BD7CD3"/>
    <w:rsid w:val="00BF1369"/>
    <w:rsid w:val="00BF5FA9"/>
    <w:rsid w:val="00C307C8"/>
    <w:rsid w:val="00C37190"/>
    <w:rsid w:val="00C65B3D"/>
    <w:rsid w:val="00C724B0"/>
    <w:rsid w:val="00C94EB5"/>
    <w:rsid w:val="00CA0825"/>
    <w:rsid w:val="00CC46E1"/>
    <w:rsid w:val="00CC6D90"/>
    <w:rsid w:val="00CD2C40"/>
    <w:rsid w:val="00CE4D24"/>
    <w:rsid w:val="00D32ABE"/>
    <w:rsid w:val="00D46C02"/>
    <w:rsid w:val="00D558D6"/>
    <w:rsid w:val="00D5610A"/>
    <w:rsid w:val="00D614C4"/>
    <w:rsid w:val="00D82148"/>
    <w:rsid w:val="00D87268"/>
    <w:rsid w:val="00D91F13"/>
    <w:rsid w:val="00D96484"/>
    <w:rsid w:val="00DA4E07"/>
    <w:rsid w:val="00DB1093"/>
    <w:rsid w:val="00DB4AD3"/>
    <w:rsid w:val="00DB6DAE"/>
    <w:rsid w:val="00DC49C5"/>
    <w:rsid w:val="00DD09F8"/>
    <w:rsid w:val="00DD2466"/>
    <w:rsid w:val="00DF33A8"/>
    <w:rsid w:val="00DF3E75"/>
    <w:rsid w:val="00E01007"/>
    <w:rsid w:val="00E06D6F"/>
    <w:rsid w:val="00E07672"/>
    <w:rsid w:val="00E2041E"/>
    <w:rsid w:val="00E2114B"/>
    <w:rsid w:val="00E666FE"/>
    <w:rsid w:val="00E70BB8"/>
    <w:rsid w:val="00E74AF4"/>
    <w:rsid w:val="00E777E8"/>
    <w:rsid w:val="00E8464F"/>
    <w:rsid w:val="00EB38FA"/>
    <w:rsid w:val="00EC2A0D"/>
    <w:rsid w:val="00ED03DA"/>
    <w:rsid w:val="00ED2A17"/>
    <w:rsid w:val="00ED3119"/>
    <w:rsid w:val="00EF48F1"/>
    <w:rsid w:val="00EF5D6B"/>
    <w:rsid w:val="00F01AF4"/>
    <w:rsid w:val="00F10915"/>
    <w:rsid w:val="00F12A6F"/>
    <w:rsid w:val="00F163D2"/>
    <w:rsid w:val="00F329DD"/>
    <w:rsid w:val="00F601F1"/>
    <w:rsid w:val="00F6073F"/>
    <w:rsid w:val="00F62DE5"/>
    <w:rsid w:val="00F66CFD"/>
    <w:rsid w:val="00F77E82"/>
    <w:rsid w:val="00F80364"/>
    <w:rsid w:val="00F9475D"/>
    <w:rsid w:val="00FA5267"/>
    <w:rsid w:val="00FB554B"/>
    <w:rsid w:val="00FB6CBC"/>
    <w:rsid w:val="00FC4C77"/>
    <w:rsid w:val="00FC6F4D"/>
    <w:rsid w:val="00FC7B1F"/>
    <w:rsid w:val="00FD2A63"/>
    <w:rsid w:val="00FE4EA9"/>
    <w:rsid w:val="00FF0662"/>
    <w:rsid w:val="00FF4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8"/>
    <o:shapelayout v:ext="edit">
      <o:idmap v:ext="edit" data="1"/>
    </o:shapelayout>
  </w:shapeDefaults>
  <w:decimalSymbol w:val="."/>
  <w:listSeparator w:val=","/>
  <w14:docId w14:val="65ADFE60"/>
  <w15:chartTrackingRefBased/>
  <w15:docId w15:val="{F6B06CB6-5168-4212-A592-B7AB7546AC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F3E7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F3E7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6073F"/>
  </w:style>
  <w:style w:type="table" w:styleId="TableGrid">
    <w:name w:val="Table Grid"/>
    <w:basedOn w:val="TableNormal"/>
    <w:rsid w:val="00980D9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endnotes" Target="endnotes.xml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5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155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8.wmf"/><Relationship Id="rId1" Type="http://schemas.openxmlformats.org/officeDocument/2006/relationships/styles" Target="styles.xml"/><Relationship Id="rId6" Type="http://schemas.openxmlformats.org/officeDocument/2006/relationships/header" Target="header1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7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8" Type="http://schemas.openxmlformats.org/officeDocument/2006/relationships/footer" Target="footer2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3" Type="http://schemas.openxmlformats.org/officeDocument/2006/relationships/webSettings" Target="webSetting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20</Words>
  <Characters>182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ent</Company>
  <LinksUpToDate>false</LinksUpToDate>
  <CharactersWithSpaces>21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lph Shiell</dc:creator>
  <cp:keywords/>
  <dc:description/>
  <cp:lastModifiedBy>Rayf</cp:lastModifiedBy>
  <cp:revision>4</cp:revision>
  <cp:lastPrinted>2020-01-05T04:50:00Z</cp:lastPrinted>
  <dcterms:created xsi:type="dcterms:W3CDTF">2022-01-09T20:22:00Z</dcterms:created>
  <dcterms:modified xsi:type="dcterms:W3CDTF">2022-01-09T20:32:00Z</dcterms:modified>
</cp:coreProperties>
</file>